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850FF5" w14:textId="77777777" w:rsidR="00233CBB" w:rsidRPr="00B07AA2" w:rsidRDefault="0060226F" w:rsidP="00377560">
      <w:pPr>
        <w:rPr>
          <w:rFonts w:ascii="Tahoma" w:hAnsi="Tahoma" w:cs="Tahoma"/>
        </w:rPr>
      </w:pPr>
      <w:r w:rsidRPr="00B07AA2">
        <w:rPr>
          <w:rFonts w:ascii="Tahoma" w:hAnsi="Tahoma" w:cs="Tahoma"/>
        </w:rPr>
        <w:t>Name</w:t>
      </w:r>
      <w:proofErr w:type="gramStart"/>
      <w:r w:rsidRPr="00B07AA2">
        <w:rPr>
          <w:rFonts w:ascii="Tahoma" w:hAnsi="Tahoma" w:cs="Tahoma"/>
        </w:rPr>
        <w:t>:_</w:t>
      </w:r>
      <w:proofErr w:type="gramEnd"/>
      <w:r w:rsidRPr="00B07AA2">
        <w:rPr>
          <w:rFonts w:ascii="Tahoma" w:hAnsi="Tahoma" w:cs="Tahoma"/>
        </w:rPr>
        <w:t>__________________________</w:t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  <w:r w:rsidR="002405E8" w:rsidRPr="00B07AA2">
        <w:rPr>
          <w:rFonts w:ascii="Tahoma" w:hAnsi="Tahoma" w:cs="Tahoma"/>
        </w:rPr>
        <w:tab/>
      </w:r>
    </w:p>
    <w:p w14:paraId="6CC1FBAC" w14:textId="74695F52" w:rsidR="00377560" w:rsidRPr="00B07AA2" w:rsidRDefault="00901913" w:rsidP="00233CBB">
      <w:pPr>
        <w:jc w:val="center"/>
        <w:rPr>
          <w:rFonts w:ascii="Tahoma" w:hAnsi="Tahoma" w:cs="Tahoma"/>
          <w:b/>
          <w:sz w:val="32"/>
        </w:rPr>
      </w:pPr>
      <w:r>
        <w:rPr>
          <w:rFonts w:ascii="Tahoma" w:hAnsi="Tahoma" w:cs="Tahoma"/>
          <w:b/>
          <w:sz w:val="32"/>
        </w:rPr>
        <w:t xml:space="preserve">1.5 </w:t>
      </w:r>
      <w:bookmarkStart w:id="0" w:name="_GoBack"/>
      <w:bookmarkEnd w:id="0"/>
      <w:r w:rsidR="002405E8" w:rsidRPr="00B07AA2">
        <w:rPr>
          <w:rFonts w:ascii="Tahoma" w:hAnsi="Tahoma" w:cs="Tahoma"/>
          <w:b/>
          <w:sz w:val="32"/>
        </w:rPr>
        <w:t>Radians Day 1</w:t>
      </w:r>
    </w:p>
    <w:p w14:paraId="68E0F53C" w14:textId="77777777" w:rsidR="00AE2CD4" w:rsidRPr="00B07AA2" w:rsidRDefault="00AE2CD4" w:rsidP="00AE2CD4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Find the radian measure of the angle with the given degree measure</w:t>
      </w:r>
    </w:p>
    <w:p w14:paraId="192CF377" w14:textId="77777777" w:rsidR="00AA2671" w:rsidRPr="00B07AA2" w:rsidRDefault="00AA2671" w:rsidP="00AE2CD4">
      <w:pPr>
        <w:pStyle w:val="NoSpacing"/>
        <w:rPr>
          <w:rFonts w:ascii="Tahoma" w:hAnsi="Tahoma" w:cs="Tahoma"/>
          <w:sz w:val="24"/>
        </w:rPr>
      </w:pPr>
    </w:p>
    <w:p w14:paraId="6C84C896" w14:textId="77777777" w:rsidR="00AE2CD4" w:rsidRPr="00B07AA2" w:rsidRDefault="00AE2CD4" w:rsidP="00AE2CD4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1. 72</w:t>
      </w:r>
      <w:r w:rsidRPr="00B07AA2">
        <w:rPr>
          <w:rFonts w:ascii="Tahoma" w:hAnsi="Tahoma" w:cs="Tahoma"/>
          <w:sz w:val="24"/>
          <w:vertAlign w:val="superscript"/>
        </w:rPr>
        <w:t>0</w:t>
      </w:r>
      <w:r w:rsidRPr="00B07AA2">
        <w:rPr>
          <w:rFonts w:ascii="Tahoma" w:hAnsi="Tahoma" w:cs="Tahoma"/>
          <w:sz w:val="24"/>
          <w:vertAlign w:val="superscript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>2. -45</w:t>
      </w:r>
      <w:r w:rsidRPr="00B07AA2">
        <w:rPr>
          <w:rFonts w:ascii="Tahoma" w:hAnsi="Tahoma" w:cs="Tahoma"/>
          <w:sz w:val="24"/>
          <w:vertAlign w:val="superscript"/>
        </w:rPr>
        <w:t>0</w: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>3. -75</w:t>
      </w:r>
      <w:r w:rsidRPr="00B07AA2">
        <w:rPr>
          <w:rFonts w:ascii="Tahoma" w:hAnsi="Tahoma" w:cs="Tahoma"/>
          <w:sz w:val="24"/>
          <w:vertAlign w:val="superscript"/>
        </w:rPr>
        <w:t>0</w: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>4. 1080</w:t>
      </w:r>
      <w:r w:rsidRPr="00B07AA2">
        <w:rPr>
          <w:rFonts w:ascii="Tahoma" w:hAnsi="Tahoma" w:cs="Tahoma"/>
          <w:sz w:val="24"/>
          <w:vertAlign w:val="superscript"/>
        </w:rPr>
        <w:t>0</w:t>
      </w:r>
    </w:p>
    <w:p w14:paraId="3D1010B6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</w:p>
    <w:p w14:paraId="2C5DF773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2BEACEBF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</w:p>
    <w:p w14:paraId="6A0A324D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2438A7AA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2C84E99E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Find the degree measure of the angle with the given radian measure</w:t>
      </w:r>
    </w:p>
    <w:p w14:paraId="02032978" w14:textId="77777777" w:rsidR="00AA2671" w:rsidRPr="00B07AA2" w:rsidRDefault="00AA2671" w:rsidP="00377560">
      <w:pPr>
        <w:pStyle w:val="NoSpacing"/>
        <w:rPr>
          <w:rFonts w:ascii="Tahoma" w:hAnsi="Tahoma" w:cs="Tahoma"/>
          <w:sz w:val="24"/>
        </w:rPr>
      </w:pPr>
    </w:p>
    <w:p w14:paraId="4E5A969E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 xml:space="preserve">5. </w:t>
      </w:r>
      <w:r w:rsidRPr="00B07AA2">
        <w:rPr>
          <w:rFonts w:ascii="Tahoma" w:hAnsi="Tahoma" w:cs="Tahoma"/>
          <w:position w:val="-24"/>
          <w:sz w:val="24"/>
        </w:rPr>
        <w:object w:dxaOrig="380" w:dyaOrig="620" w14:anchorId="6B9021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.5pt" o:ole="">
            <v:imagedata r:id="rId6" o:title=""/>
          </v:shape>
          <o:OLEObject Type="Embed" ProgID="Equation.DSMT4" ShapeID="_x0000_i1025" DrawAspect="Content" ObjectID="_1532615573" r:id="rId7"/>
        </w:objec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 xml:space="preserve">6. </w:t>
      </w:r>
      <w:r w:rsidRPr="00B07AA2">
        <w:rPr>
          <w:rFonts w:ascii="Tahoma" w:hAnsi="Tahoma" w:cs="Tahoma"/>
          <w:position w:val="-24"/>
          <w:sz w:val="24"/>
        </w:rPr>
        <w:object w:dxaOrig="540" w:dyaOrig="620" w14:anchorId="1355D481">
          <v:shape id="_x0000_i1026" type="#_x0000_t75" style="width:27pt;height:31.5pt" o:ole="">
            <v:imagedata r:id="rId8" o:title=""/>
          </v:shape>
          <o:OLEObject Type="Embed" ProgID="Equation.DSMT4" ShapeID="_x0000_i1026" DrawAspect="Content" ObjectID="_1532615574" r:id="rId9"/>
        </w:objec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>7.</w:t>
      </w:r>
      <w:r w:rsidR="00455000" w:rsidRPr="00B07AA2">
        <w:rPr>
          <w:rFonts w:ascii="Tahoma" w:hAnsi="Tahoma" w:cs="Tahoma"/>
          <w:position w:val="-24"/>
          <w:sz w:val="24"/>
        </w:rPr>
        <w:t xml:space="preserve"> </w:t>
      </w:r>
      <w:r w:rsidR="00455000" w:rsidRPr="00B07AA2">
        <w:rPr>
          <w:rFonts w:ascii="Tahoma" w:hAnsi="Tahoma" w:cs="Tahoma"/>
          <w:position w:val="-24"/>
          <w:sz w:val="24"/>
        </w:rPr>
        <w:object w:dxaOrig="380" w:dyaOrig="620" w14:anchorId="5EC6225E">
          <v:shape id="_x0000_i1027" type="#_x0000_t75" style="width:18pt;height:31.5pt" o:ole="">
            <v:imagedata r:id="rId10" o:title=""/>
          </v:shape>
          <o:OLEObject Type="Embed" ProgID="Equation.3" ShapeID="_x0000_i1027" DrawAspect="Content" ObjectID="_1532615575" r:id="rId11"/>
        </w:objec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455000"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 xml:space="preserve">8. </w:t>
      </w:r>
      <w:r w:rsidR="00455000" w:rsidRPr="00B07AA2">
        <w:rPr>
          <w:rFonts w:ascii="Tahoma" w:hAnsi="Tahoma" w:cs="Tahoma"/>
          <w:sz w:val="24"/>
        </w:rPr>
        <w:t>13</w:t>
      </w:r>
    </w:p>
    <w:p w14:paraId="045103D2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</w:p>
    <w:p w14:paraId="330C404B" w14:textId="77777777" w:rsidR="00AE2CD4" w:rsidRPr="00B07AA2" w:rsidRDefault="00AE2CD4" w:rsidP="00377560">
      <w:pPr>
        <w:pStyle w:val="NoSpacing"/>
        <w:rPr>
          <w:rFonts w:ascii="Tahoma" w:hAnsi="Tahoma" w:cs="Tahoma"/>
          <w:sz w:val="24"/>
        </w:rPr>
      </w:pPr>
    </w:p>
    <w:p w14:paraId="780B4F24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64E8065F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344952BD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7BF7E989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Find two positive and two negative coterminal angles for the given radian measure</w:t>
      </w:r>
    </w:p>
    <w:p w14:paraId="70C7148B" w14:textId="77777777" w:rsidR="00AA2671" w:rsidRPr="00B07AA2" w:rsidRDefault="00AA2671" w:rsidP="00377560">
      <w:pPr>
        <w:pStyle w:val="NoSpacing"/>
        <w:rPr>
          <w:rFonts w:ascii="Tahoma" w:hAnsi="Tahoma" w:cs="Tahoma"/>
          <w:sz w:val="24"/>
        </w:rPr>
      </w:pPr>
    </w:p>
    <w:p w14:paraId="206C085E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 xml:space="preserve">9. </w:t>
      </w:r>
      <w:r w:rsidRPr="00B07AA2">
        <w:rPr>
          <w:rFonts w:ascii="Tahoma" w:hAnsi="Tahoma" w:cs="Tahoma"/>
          <w:position w:val="-24"/>
          <w:sz w:val="24"/>
        </w:rPr>
        <w:object w:dxaOrig="380" w:dyaOrig="620" w14:anchorId="72215141">
          <v:shape id="_x0000_i1028" type="#_x0000_t75" style="width:18pt;height:31.5pt" o:ole="">
            <v:imagedata r:id="rId12" o:title=""/>
          </v:shape>
          <o:OLEObject Type="Embed" ProgID="Equation.DSMT4" ShapeID="_x0000_i1028" DrawAspect="Content" ObjectID="_1532615576" r:id="rId13"/>
        </w:object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</w:r>
      <w:r w:rsidRPr="00B07AA2">
        <w:rPr>
          <w:rFonts w:ascii="Tahoma" w:hAnsi="Tahoma" w:cs="Tahoma"/>
          <w:sz w:val="24"/>
        </w:rPr>
        <w:tab/>
        <w:t xml:space="preserve">10. </w:t>
      </w:r>
      <w:r w:rsidRPr="00B07AA2">
        <w:rPr>
          <w:rFonts w:ascii="Tahoma" w:hAnsi="Tahoma" w:cs="Tahoma"/>
          <w:position w:val="-24"/>
          <w:sz w:val="24"/>
        </w:rPr>
        <w:object w:dxaOrig="520" w:dyaOrig="620" w14:anchorId="0337140B">
          <v:shape id="_x0000_i1029" type="#_x0000_t75" style="width:27pt;height:31.5pt" o:ole="">
            <v:imagedata r:id="rId14" o:title=""/>
          </v:shape>
          <o:OLEObject Type="Embed" ProgID="Equation.DSMT4" ShapeID="_x0000_i1029" DrawAspect="Content" ObjectID="_1532615577" r:id="rId15"/>
        </w:object>
      </w:r>
    </w:p>
    <w:p w14:paraId="6B89B8F7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1D89CC20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4A68ACC9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2CB96799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5FC8247C" w14:textId="77777777" w:rsidR="00AA2671" w:rsidRPr="00B07AA2" w:rsidRDefault="00AA2671" w:rsidP="00377560">
      <w:pPr>
        <w:pStyle w:val="NoSpacing"/>
        <w:rPr>
          <w:rFonts w:ascii="Tahoma" w:hAnsi="Tahoma" w:cs="Tahoma"/>
          <w:sz w:val="24"/>
        </w:rPr>
      </w:pPr>
    </w:p>
    <w:p w14:paraId="1C2C82F7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72A8F001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t>Find an angle between 0 and 2</w:t>
      </w:r>
      <w:r w:rsidRPr="00283CFD">
        <w:rPr>
          <w:rFonts w:ascii="Times New Roman" w:hAnsi="Times New Roman" w:cs="Times New Roman"/>
          <w:sz w:val="24"/>
        </w:rPr>
        <w:t>π</w:t>
      </w:r>
      <w:r w:rsidRPr="00B07AA2">
        <w:rPr>
          <w:rFonts w:ascii="Tahoma" w:hAnsi="Tahoma" w:cs="Tahoma"/>
          <w:sz w:val="24"/>
        </w:rPr>
        <w:t xml:space="preserve"> that is coterminal with the given angle</w:t>
      </w:r>
    </w:p>
    <w:p w14:paraId="560C51FE" w14:textId="77777777" w:rsidR="00AA2671" w:rsidRPr="00B07AA2" w:rsidRDefault="00AA2671" w:rsidP="00377560">
      <w:pPr>
        <w:pStyle w:val="NoSpacing"/>
        <w:rPr>
          <w:rFonts w:ascii="Tahoma" w:hAnsi="Tahoma" w:cs="Tahoma"/>
          <w:sz w:val="24"/>
        </w:rPr>
      </w:pPr>
    </w:p>
    <w:p w14:paraId="31B27263" w14:textId="44B22A59" w:rsidR="00E815BD" w:rsidRPr="00B07AA2" w:rsidRDefault="00901913" w:rsidP="00377560">
      <w:pPr>
        <w:pStyle w:val="NoSpacing"/>
        <w:rPr>
          <w:rFonts w:ascii="Tahoma" w:hAnsi="Tahoma" w:cs="Tahoma"/>
          <w:sz w:val="24"/>
        </w:rPr>
      </w:pPr>
      <w:r>
        <w:rPr>
          <w:rFonts w:ascii="Tahoma" w:hAnsi="Tahoma" w:cs="Tahoma"/>
          <w:noProof/>
          <w:position w:val="-24"/>
          <w:sz w:val="24"/>
        </w:rPr>
        <w:pict w14:anchorId="1A4929F2">
          <v:shape id="_x0000_s1045" type="#_x0000_t75" style="position:absolute;margin-left:453pt;margin-top:.05pt;width:24pt;height:31.5pt;z-index:251677696;mso-position-horizontal:absolute;mso-position-horizontal-relative:text;mso-position-vertical:absolute;mso-position-vertical-relative:text;mso-width-relative:page;mso-height-relative:page">
            <v:imagedata r:id="rId16" o:title=""/>
          </v:shape>
          <o:OLEObject Type="Embed" ProgID="Equation.DSMT4" ShapeID="_x0000_s1045" DrawAspect="Content" ObjectID="_1532615580" r:id="rId17"/>
        </w:pict>
      </w:r>
      <w:r w:rsidR="00E815BD" w:rsidRPr="00B07AA2">
        <w:rPr>
          <w:rFonts w:ascii="Tahoma" w:hAnsi="Tahoma" w:cs="Tahoma"/>
          <w:sz w:val="24"/>
        </w:rPr>
        <w:t xml:space="preserve">11. </w:t>
      </w:r>
      <w:r w:rsidR="00E815BD" w:rsidRPr="00B07AA2">
        <w:rPr>
          <w:rFonts w:ascii="Tahoma" w:hAnsi="Tahoma" w:cs="Tahoma"/>
          <w:position w:val="-24"/>
          <w:sz w:val="24"/>
        </w:rPr>
        <w:object w:dxaOrig="480" w:dyaOrig="620" w14:anchorId="73088CFC">
          <v:shape id="_x0000_i1030" type="#_x0000_t75" style="width:24pt;height:31.5pt" o:ole="">
            <v:imagedata r:id="rId18" o:title=""/>
          </v:shape>
          <o:OLEObject Type="Embed" ProgID="Equation.DSMT4" ShapeID="_x0000_i1030" DrawAspect="Content" ObjectID="_1532615578" r:id="rId19"/>
        </w:object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  <w:t xml:space="preserve">12. </w:t>
      </w:r>
      <w:r w:rsidR="00E815BD" w:rsidRPr="00B07AA2">
        <w:rPr>
          <w:rFonts w:ascii="Tahoma" w:hAnsi="Tahoma" w:cs="Tahoma"/>
          <w:position w:val="-24"/>
          <w:sz w:val="24"/>
        </w:rPr>
        <w:object w:dxaOrig="560" w:dyaOrig="620" w14:anchorId="2A159916">
          <v:shape id="_x0000_i1031" type="#_x0000_t75" style="width:27pt;height:31.5pt" o:ole="">
            <v:imagedata r:id="rId20" o:title=""/>
          </v:shape>
          <o:OLEObject Type="Embed" ProgID="Equation.DSMT4" ShapeID="_x0000_i1031" DrawAspect="Content" ObjectID="_1532615579" r:id="rId21"/>
        </w:object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  <w:t>13. 87</w:t>
      </w:r>
      <w:r w:rsidR="00E815BD" w:rsidRPr="00956CC1">
        <w:rPr>
          <w:rFonts w:ascii="Times New Roman" w:hAnsi="Times New Roman" w:cs="Times New Roman"/>
          <w:sz w:val="24"/>
        </w:rPr>
        <w:t>π</w:t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</w:r>
      <w:r w:rsidR="00E815BD" w:rsidRPr="00B07AA2">
        <w:rPr>
          <w:rFonts w:ascii="Tahoma" w:hAnsi="Tahoma" w:cs="Tahoma"/>
          <w:sz w:val="24"/>
        </w:rPr>
        <w:tab/>
        <w:t xml:space="preserve">14. </w:t>
      </w:r>
    </w:p>
    <w:p w14:paraId="25DB1622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60ECEBD8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7C20A0F8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0ACC52B1" w14:textId="77777777" w:rsidR="00E815BD" w:rsidRPr="00B07AA2" w:rsidRDefault="00E815BD" w:rsidP="00377560">
      <w:pPr>
        <w:pStyle w:val="NoSpacing"/>
        <w:rPr>
          <w:rFonts w:ascii="Tahoma" w:hAnsi="Tahoma" w:cs="Tahoma"/>
          <w:sz w:val="24"/>
        </w:rPr>
      </w:pPr>
    </w:p>
    <w:p w14:paraId="5B8D08DF" w14:textId="77777777" w:rsidR="00AA2671" w:rsidRPr="00B07AA2" w:rsidRDefault="00AA2671">
      <w:pPr>
        <w:rPr>
          <w:rFonts w:ascii="Tahoma" w:hAnsi="Tahoma" w:cs="Tahoma"/>
          <w:sz w:val="24"/>
        </w:rPr>
      </w:pPr>
    </w:p>
    <w:p w14:paraId="4C9A322C" w14:textId="77777777" w:rsidR="00AA2671" w:rsidRPr="00B07AA2" w:rsidRDefault="00AA2671">
      <w:pPr>
        <w:rPr>
          <w:rFonts w:ascii="Tahoma" w:hAnsi="Tahoma" w:cs="Tahoma"/>
          <w:sz w:val="24"/>
        </w:rPr>
      </w:pPr>
    </w:p>
    <w:p w14:paraId="32FA962D" w14:textId="77777777" w:rsidR="005A1192" w:rsidRDefault="005A1192">
      <w:pPr>
        <w:rPr>
          <w:rFonts w:ascii="Tahoma" w:hAnsi="Tahoma" w:cs="Tahoma"/>
          <w:sz w:val="24"/>
        </w:rPr>
      </w:pPr>
    </w:p>
    <w:p w14:paraId="525FFB36" w14:textId="77777777" w:rsidR="005A1192" w:rsidRDefault="005A1192">
      <w:pPr>
        <w:rPr>
          <w:rFonts w:ascii="Tahoma" w:hAnsi="Tahoma" w:cs="Tahoma"/>
          <w:sz w:val="24"/>
        </w:rPr>
      </w:pPr>
    </w:p>
    <w:p w14:paraId="47352FAB" w14:textId="77777777" w:rsidR="005A1192" w:rsidRDefault="005A1192">
      <w:pPr>
        <w:rPr>
          <w:rFonts w:ascii="Tahoma" w:hAnsi="Tahoma" w:cs="Tahoma"/>
          <w:sz w:val="24"/>
        </w:rPr>
      </w:pPr>
    </w:p>
    <w:p w14:paraId="52838FAF" w14:textId="2A60686B" w:rsidR="00233CBB" w:rsidRPr="00B07AA2" w:rsidRDefault="00AA55F6">
      <w:pPr>
        <w:rPr>
          <w:rFonts w:ascii="Tahoma" w:hAnsi="Tahoma" w:cs="Tahoma"/>
          <w:sz w:val="24"/>
        </w:rPr>
      </w:pPr>
      <w:r w:rsidRPr="00B07AA2">
        <w:rPr>
          <w:rFonts w:ascii="Tahoma" w:hAnsi="Tahoma" w:cs="Tahoma"/>
          <w:sz w:val="24"/>
        </w:rPr>
        <w:lastRenderedPageBreak/>
        <w:t xml:space="preserve">WITHOUT NOTES: </w:t>
      </w:r>
      <w:r w:rsidR="00233CBB" w:rsidRPr="00B07AA2">
        <w:rPr>
          <w:rFonts w:ascii="Tahoma" w:hAnsi="Tahoma" w:cs="Tahoma"/>
          <w:sz w:val="24"/>
        </w:rPr>
        <w:t>Fill in the radian values.  Try to look at the values as a part to the whole circle instead of converting every degree value.</w:t>
      </w:r>
    </w:p>
    <w:p w14:paraId="1C2C1447" w14:textId="77777777" w:rsidR="00233CBB" w:rsidRPr="00B07AA2" w:rsidRDefault="00AA2671">
      <w:pPr>
        <w:rPr>
          <w:rFonts w:ascii="Tahoma" w:hAnsi="Tahoma" w:cs="Tahoma"/>
          <w:noProof/>
        </w:rPr>
      </w:pPr>
      <w:r w:rsidRPr="00B07AA2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4FA4285" wp14:editId="3FD6DEA1">
                <wp:simplePos x="0" y="0"/>
                <wp:positionH relativeFrom="column">
                  <wp:posOffset>290017</wp:posOffset>
                </wp:positionH>
                <wp:positionV relativeFrom="paragraph">
                  <wp:posOffset>153611</wp:posOffset>
                </wp:positionV>
                <wp:extent cx="2424224" cy="372140"/>
                <wp:effectExtent l="0" t="0" r="14605" b="2794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4224" cy="3721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>
            <w:pict>
              <v:rect id="Rectangle 3" o:spid="_x0000_s1026" style="position:absolute;margin-left:22.85pt;margin-top:12.1pt;width:190.9pt;height:29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" fillcolor="white [3212]" strokecolor="white [3212]" strokeweight="2pt"/>
            </w:pict>
          </mc:Fallback>
        </mc:AlternateContent>
      </w:r>
      <w:r w:rsidRPr="00B07AA2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279923" wp14:editId="572A949A">
                <wp:simplePos x="0" y="0"/>
                <wp:positionH relativeFrom="column">
                  <wp:posOffset>4657060</wp:posOffset>
                </wp:positionH>
                <wp:positionV relativeFrom="paragraph">
                  <wp:posOffset>4860452</wp:posOffset>
                </wp:positionV>
                <wp:extent cx="2424224" cy="372140"/>
                <wp:effectExtent l="0" t="0" r="14605" b="2794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4224" cy="3721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>
            <w:pict>
              <v:rect id="Rectangle 2" o:spid="_x0000_s1026" style="position:absolute;margin-left:366.7pt;margin-top:382.7pt;width:190.9pt;height:29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" fillcolor="white [3212]" strokecolor="white [3212]" strokeweight="2pt"/>
            </w:pict>
          </mc:Fallback>
        </mc:AlternateContent>
      </w:r>
      <w:r w:rsidR="00233CBB" w:rsidRPr="00B07AA2">
        <w:rPr>
          <w:rFonts w:ascii="Tahoma" w:hAnsi="Tahoma" w:cs="Tahoma"/>
          <w:noProof/>
        </w:rPr>
        <w:drawing>
          <wp:inline distT="0" distB="0" distL="0" distR="0" wp14:anchorId="1793BD53" wp14:editId="19D2E9C7">
            <wp:extent cx="6858000" cy="5296482"/>
            <wp:effectExtent l="0" t="0" r="0" b="0"/>
            <wp:docPr id="1" name="Picture 1" descr="http://timvandevall.com/wp-content/uploads/unit-circle-degre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timvandevall.com/wp-content/uploads/unit-circle-degrees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296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2AA41" w14:textId="77777777" w:rsidR="0060226F" w:rsidRPr="00B07AA2" w:rsidRDefault="0060226F">
      <w:pPr>
        <w:rPr>
          <w:rFonts w:ascii="Tahoma" w:hAnsi="Tahoma" w:cs="Tahoma"/>
        </w:rPr>
      </w:pPr>
    </w:p>
    <w:p w14:paraId="011A5DE1" w14:textId="77777777" w:rsidR="0060226F" w:rsidRPr="00B07AA2" w:rsidRDefault="0060226F">
      <w:pPr>
        <w:rPr>
          <w:rFonts w:ascii="Tahoma" w:hAnsi="Tahoma" w:cs="Tahoma"/>
        </w:rPr>
      </w:pPr>
    </w:p>
    <w:p w14:paraId="45D0A316" w14:textId="7B875862" w:rsidR="00CE0FFF" w:rsidRDefault="00CE0FFF"/>
    <w:p w14:paraId="08AA594C" w14:textId="77777777" w:rsidR="006B2E2B" w:rsidRDefault="006B2E2B"/>
    <w:p w14:paraId="0A3064D2" w14:textId="77777777" w:rsidR="006B2E2B" w:rsidRDefault="006B2E2B"/>
    <w:p w14:paraId="7D988635" w14:textId="77777777" w:rsidR="006B2E2B" w:rsidRDefault="006B2E2B"/>
    <w:p w14:paraId="5F6188C0" w14:textId="77777777" w:rsidR="006B2E2B" w:rsidRDefault="006B2E2B"/>
    <w:p w14:paraId="3BC8245D" w14:textId="77777777" w:rsidR="006B2E2B" w:rsidRDefault="006B2E2B"/>
    <w:p w14:paraId="0827CBDF" w14:textId="77777777" w:rsidR="006B2E2B" w:rsidRDefault="006B2E2B"/>
    <w:p w14:paraId="39D78E42" w14:textId="5E727FEC" w:rsidR="006B2E2B" w:rsidRDefault="006B2E2B"/>
    <w:p w14:paraId="5279C7B9" w14:textId="77777777" w:rsidR="006B2E2B" w:rsidRPr="00C24932" w:rsidRDefault="006B2E2B" w:rsidP="006B2E2B">
      <w:pPr>
        <w:ind w:left="90" w:right="857"/>
        <w:jc w:val="center"/>
        <w:rPr>
          <w:rFonts w:ascii="Calibri" w:hAnsi="Calibri"/>
          <w:sz w:val="40"/>
          <w:szCs w:val="40"/>
        </w:rPr>
      </w:pPr>
      <w:r>
        <w:rPr>
          <w:rFonts w:ascii="Calibri" w:hAnsi="Calibri"/>
          <w:sz w:val="40"/>
          <w:szCs w:val="40"/>
        </w:rPr>
        <w:lastRenderedPageBreak/>
        <w:t>Post It Note / Sticky Note: 2” X 2”</w:t>
      </w:r>
    </w:p>
    <w:p w14:paraId="24EFDBA7" w14:textId="77777777" w:rsidR="006B2E2B" w:rsidRDefault="006B2E2B" w:rsidP="006B2E2B">
      <w:pPr>
        <w:ind w:right="857"/>
        <w:jc w:val="both"/>
        <w:rPr>
          <w:rFonts w:ascii="Calibri" w:hAnsi="Calibri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EB1FC18" wp14:editId="5D20E7C7">
                <wp:simplePos x="0" y="0"/>
                <wp:positionH relativeFrom="column">
                  <wp:posOffset>2857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D23BA7" w14:textId="77777777" w:rsidR="006B2E2B" w:rsidRDefault="006B2E2B" w:rsidP="006B2E2B"/>
                          <w:p w14:paraId="4B475CFE" w14:textId="77777777" w:rsidR="006B2E2B" w:rsidRDefault="006B2E2B" w:rsidP="006B2E2B"/>
                          <w:p w14:paraId="0BC768B3" w14:textId="77777777" w:rsidR="006B2E2B" w:rsidRDefault="006B2E2B" w:rsidP="006B2E2B"/>
                          <w:p w14:paraId="7C084821" w14:textId="77777777" w:rsidR="006B2E2B" w:rsidRDefault="006B2E2B" w:rsidP="006B2E2B"/>
                          <w:p w14:paraId="64C42787" w14:textId="77777777" w:rsidR="006B2E2B" w:rsidRDefault="006B2E2B" w:rsidP="006B2E2B"/>
                          <w:p w14:paraId="542D4487" w14:textId="77777777" w:rsidR="006B2E2B" w:rsidRDefault="006B2E2B" w:rsidP="006B2E2B"/>
                          <w:p w14:paraId="67AACAC1" w14:textId="77777777" w:rsidR="006B2E2B" w:rsidRDefault="006B2E2B" w:rsidP="006B2E2B"/>
                          <w:p w14:paraId="1E31348B" w14:textId="77777777" w:rsidR="006B2E2B" w:rsidRDefault="006B2E2B" w:rsidP="006B2E2B"/>
                          <w:p w14:paraId="60B97796" w14:textId="77777777" w:rsidR="006B2E2B" w:rsidRDefault="006B2E2B" w:rsidP="006B2E2B"/>
                          <w:p w14:paraId="462D8D15" w14:textId="77777777" w:rsidR="006B2E2B" w:rsidRDefault="006B2E2B" w:rsidP="006B2E2B"/>
                          <w:p w14:paraId="5C8A456E" w14:textId="77777777" w:rsidR="006B2E2B" w:rsidRDefault="006B2E2B" w:rsidP="006B2E2B"/>
                          <w:p w14:paraId="3F966EE4" w14:textId="77777777" w:rsidR="006B2E2B" w:rsidRDefault="006B2E2B" w:rsidP="006B2E2B"/>
                          <w:p w14:paraId="09290A2E" w14:textId="77777777" w:rsidR="006B2E2B" w:rsidRDefault="006B2E2B" w:rsidP="006B2E2B"/>
                          <w:p w14:paraId="06784907" w14:textId="77777777" w:rsidR="006B2E2B" w:rsidRDefault="006B2E2B" w:rsidP="006B2E2B"/>
                          <w:p w14:paraId="4F963B81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2" o:spid="_x0000_s1026" type="#_x0000_t202" style="position:absolute;left:0;text-align:left;margin-left:2.25pt;margin-top:539.6pt;width:2in;height:2in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">
                <v:textbox>
                  <w:txbxContent>
                    <w:p w14:paraId="7BD23BA7" w14:textId="77777777" w:rsidR="006B2E2B" w:rsidRDefault="006B2E2B" w:rsidP="006B2E2B"/>
                    <w:p w14:paraId="4B475CFE" w14:textId="77777777" w:rsidR="006B2E2B" w:rsidRDefault="006B2E2B" w:rsidP="006B2E2B"/>
                    <w:p w14:paraId="0BC768B3" w14:textId="77777777" w:rsidR="006B2E2B" w:rsidRDefault="006B2E2B" w:rsidP="006B2E2B"/>
                    <w:p w14:paraId="7C084821" w14:textId="77777777" w:rsidR="006B2E2B" w:rsidRDefault="006B2E2B" w:rsidP="006B2E2B"/>
                    <w:p w14:paraId="64C42787" w14:textId="77777777" w:rsidR="006B2E2B" w:rsidRDefault="006B2E2B" w:rsidP="006B2E2B"/>
                    <w:p w14:paraId="542D4487" w14:textId="77777777" w:rsidR="006B2E2B" w:rsidRDefault="006B2E2B" w:rsidP="006B2E2B"/>
                    <w:p w14:paraId="67AACAC1" w14:textId="77777777" w:rsidR="006B2E2B" w:rsidRDefault="006B2E2B" w:rsidP="006B2E2B"/>
                    <w:p w14:paraId="1E31348B" w14:textId="77777777" w:rsidR="006B2E2B" w:rsidRDefault="006B2E2B" w:rsidP="006B2E2B"/>
                    <w:p w14:paraId="60B97796" w14:textId="77777777" w:rsidR="006B2E2B" w:rsidRDefault="006B2E2B" w:rsidP="006B2E2B"/>
                    <w:p w14:paraId="462D8D15" w14:textId="77777777" w:rsidR="006B2E2B" w:rsidRDefault="006B2E2B" w:rsidP="006B2E2B"/>
                    <w:p w14:paraId="5C8A456E" w14:textId="77777777" w:rsidR="006B2E2B" w:rsidRDefault="006B2E2B" w:rsidP="006B2E2B"/>
                    <w:p w14:paraId="3F966EE4" w14:textId="77777777" w:rsidR="006B2E2B" w:rsidRDefault="006B2E2B" w:rsidP="006B2E2B"/>
                    <w:p w14:paraId="09290A2E" w14:textId="77777777" w:rsidR="006B2E2B" w:rsidRDefault="006B2E2B" w:rsidP="006B2E2B"/>
                    <w:p w14:paraId="06784907" w14:textId="77777777" w:rsidR="006B2E2B" w:rsidRDefault="006B2E2B" w:rsidP="006B2E2B"/>
                    <w:p w14:paraId="4F963B81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268ACEF" wp14:editId="14BF3F64">
                <wp:simplePos x="0" y="0"/>
                <wp:positionH relativeFrom="column">
                  <wp:posOffset>488632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91E6B0" w14:textId="77777777" w:rsidR="006B2E2B" w:rsidRDefault="006B2E2B" w:rsidP="006B2E2B"/>
                          <w:p w14:paraId="464BB2F2" w14:textId="77777777" w:rsidR="006B2E2B" w:rsidRDefault="006B2E2B" w:rsidP="006B2E2B"/>
                          <w:p w14:paraId="611CD2EA" w14:textId="77777777" w:rsidR="006B2E2B" w:rsidRDefault="006B2E2B" w:rsidP="006B2E2B"/>
                          <w:p w14:paraId="29D45584" w14:textId="77777777" w:rsidR="006B2E2B" w:rsidRDefault="006B2E2B" w:rsidP="006B2E2B"/>
                          <w:p w14:paraId="51E1821E" w14:textId="77777777" w:rsidR="006B2E2B" w:rsidRDefault="006B2E2B" w:rsidP="006B2E2B"/>
                          <w:p w14:paraId="53499895" w14:textId="77777777" w:rsidR="006B2E2B" w:rsidRDefault="006B2E2B" w:rsidP="006B2E2B"/>
                          <w:p w14:paraId="496F643F" w14:textId="77777777" w:rsidR="006B2E2B" w:rsidRDefault="006B2E2B" w:rsidP="006B2E2B"/>
                          <w:p w14:paraId="51658FBD" w14:textId="77777777" w:rsidR="006B2E2B" w:rsidRDefault="006B2E2B" w:rsidP="006B2E2B"/>
                          <w:p w14:paraId="4048311C" w14:textId="77777777" w:rsidR="006B2E2B" w:rsidRDefault="006B2E2B" w:rsidP="006B2E2B"/>
                          <w:p w14:paraId="2C90C4C8" w14:textId="77777777" w:rsidR="006B2E2B" w:rsidRDefault="006B2E2B" w:rsidP="006B2E2B"/>
                          <w:p w14:paraId="48D9FCAE" w14:textId="77777777" w:rsidR="006B2E2B" w:rsidRDefault="006B2E2B" w:rsidP="006B2E2B"/>
                          <w:p w14:paraId="6DBF78BF" w14:textId="77777777" w:rsidR="006B2E2B" w:rsidRDefault="006B2E2B" w:rsidP="006B2E2B"/>
                          <w:p w14:paraId="658839E9" w14:textId="77777777" w:rsidR="006B2E2B" w:rsidRDefault="006B2E2B" w:rsidP="006B2E2B"/>
                          <w:p w14:paraId="36228985" w14:textId="77777777" w:rsidR="006B2E2B" w:rsidRDefault="006B2E2B" w:rsidP="006B2E2B"/>
                          <w:p w14:paraId="6602800A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3" o:spid="_x0000_s1027" type="#_x0000_t202" style="position:absolute;left:0;text-align:left;margin-left:384.75pt;margin-top:539.6pt;width:2in;height:2in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">
                <v:textbox>
                  <w:txbxContent>
                    <w:p w14:paraId="2691E6B0" w14:textId="77777777" w:rsidR="006B2E2B" w:rsidRDefault="006B2E2B" w:rsidP="006B2E2B"/>
                    <w:p w14:paraId="464BB2F2" w14:textId="77777777" w:rsidR="006B2E2B" w:rsidRDefault="006B2E2B" w:rsidP="006B2E2B"/>
                    <w:p w14:paraId="611CD2EA" w14:textId="77777777" w:rsidR="006B2E2B" w:rsidRDefault="006B2E2B" w:rsidP="006B2E2B"/>
                    <w:p w14:paraId="29D45584" w14:textId="77777777" w:rsidR="006B2E2B" w:rsidRDefault="006B2E2B" w:rsidP="006B2E2B"/>
                    <w:p w14:paraId="51E1821E" w14:textId="77777777" w:rsidR="006B2E2B" w:rsidRDefault="006B2E2B" w:rsidP="006B2E2B"/>
                    <w:p w14:paraId="53499895" w14:textId="77777777" w:rsidR="006B2E2B" w:rsidRDefault="006B2E2B" w:rsidP="006B2E2B"/>
                    <w:p w14:paraId="496F643F" w14:textId="77777777" w:rsidR="006B2E2B" w:rsidRDefault="006B2E2B" w:rsidP="006B2E2B"/>
                    <w:p w14:paraId="51658FBD" w14:textId="77777777" w:rsidR="006B2E2B" w:rsidRDefault="006B2E2B" w:rsidP="006B2E2B"/>
                    <w:p w14:paraId="4048311C" w14:textId="77777777" w:rsidR="006B2E2B" w:rsidRDefault="006B2E2B" w:rsidP="006B2E2B"/>
                    <w:p w14:paraId="2C90C4C8" w14:textId="77777777" w:rsidR="006B2E2B" w:rsidRDefault="006B2E2B" w:rsidP="006B2E2B"/>
                    <w:p w14:paraId="48D9FCAE" w14:textId="77777777" w:rsidR="006B2E2B" w:rsidRDefault="006B2E2B" w:rsidP="006B2E2B"/>
                    <w:p w14:paraId="6DBF78BF" w14:textId="77777777" w:rsidR="006B2E2B" w:rsidRDefault="006B2E2B" w:rsidP="006B2E2B"/>
                    <w:p w14:paraId="658839E9" w14:textId="77777777" w:rsidR="006B2E2B" w:rsidRDefault="006B2E2B" w:rsidP="006B2E2B"/>
                    <w:p w14:paraId="36228985" w14:textId="77777777" w:rsidR="006B2E2B" w:rsidRDefault="006B2E2B" w:rsidP="006B2E2B"/>
                    <w:p w14:paraId="6602800A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7EFAEC2" wp14:editId="110FEA46">
                <wp:simplePos x="0" y="0"/>
                <wp:positionH relativeFrom="column">
                  <wp:posOffset>244792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C1866B" w14:textId="77777777" w:rsidR="006B2E2B" w:rsidRDefault="006B2E2B" w:rsidP="006B2E2B"/>
                          <w:p w14:paraId="494E69E6" w14:textId="77777777" w:rsidR="006B2E2B" w:rsidRDefault="006B2E2B" w:rsidP="006B2E2B"/>
                          <w:p w14:paraId="60416AC7" w14:textId="77777777" w:rsidR="006B2E2B" w:rsidRDefault="006B2E2B" w:rsidP="006B2E2B"/>
                          <w:p w14:paraId="48AA4669" w14:textId="77777777" w:rsidR="006B2E2B" w:rsidRDefault="006B2E2B" w:rsidP="006B2E2B"/>
                          <w:p w14:paraId="475BF61F" w14:textId="77777777" w:rsidR="006B2E2B" w:rsidRDefault="006B2E2B" w:rsidP="006B2E2B"/>
                          <w:p w14:paraId="2DFDE425" w14:textId="77777777" w:rsidR="006B2E2B" w:rsidRDefault="006B2E2B" w:rsidP="006B2E2B"/>
                          <w:p w14:paraId="002633F7" w14:textId="77777777" w:rsidR="006B2E2B" w:rsidRDefault="006B2E2B" w:rsidP="006B2E2B"/>
                          <w:p w14:paraId="54A43A02" w14:textId="77777777" w:rsidR="006B2E2B" w:rsidRDefault="006B2E2B" w:rsidP="006B2E2B"/>
                          <w:p w14:paraId="3B52502C" w14:textId="77777777" w:rsidR="006B2E2B" w:rsidRDefault="006B2E2B" w:rsidP="006B2E2B"/>
                          <w:p w14:paraId="5FDA69FF" w14:textId="77777777" w:rsidR="006B2E2B" w:rsidRDefault="006B2E2B" w:rsidP="006B2E2B"/>
                          <w:p w14:paraId="59213673" w14:textId="77777777" w:rsidR="006B2E2B" w:rsidRDefault="006B2E2B" w:rsidP="006B2E2B"/>
                          <w:p w14:paraId="6A32B94F" w14:textId="77777777" w:rsidR="006B2E2B" w:rsidRDefault="006B2E2B" w:rsidP="006B2E2B"/>
                          <w:p w14:paraId="36FBFC3E" w14:textId="77777777" w:rsidR="006B2E2B" w:rsidRDefault="006B2E2B" w:rsidP="006B2E2B"/>
                          <w:p w14:paraId="7C08A99E" w14:textId="77777777" w:rsidR="006B2E2B" w:rsidRDefault="006B2E2B" w:rsidP="006B2E2B"/>
                          <w:p w14:paraId="735FFD18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" o:spid="_x0000_s1028" type="#_x0000_t202" style="position:absolute;left:0;text-align:left;margin-left:192.75pt;margin-top:539.6pt;width:2in;height:2in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">
                <v:textbox>
                  <w:txbxContent>
                    <w:p w14:paraId="06C1866B" w14:textId="77777777" w:rsidR="006B2E2B" w:rsidRDefault="006B2E2B" w:rsidP="006B2E2B"/>
                    <w:p w14:paraId="494E69E6" w14:textId="77777777" w:rsidR="006B2E2B" w:rsidRDefault="006B2E2B" w:rsidP="006B2E2B"/>
                    <w:p w14:paraId="60416AC7" w14:textId="77777777" w:rsidR="006B2E2B" w:rsidRDefault="006B2E2B" w:rsidP="006B2E2B"/>
                    <w:p w14:paraId="48AA4669" w14:textId="77777777" w:rsidR="006B2E2B" w:rsidRDefault="006B2E2B" w:rsidP="006B2E2B"/>
                    <w:p w14:paraId="475BF61F" w14:textId="77777777" w:rsidR="006B2E2B" w:rsidRDefault="006B2E2B" w:rsidP="006B2E2B"/>
                    <w:p w14:paraId="2DFDE425" w14:textId="77777777" w:rsidR="006B2E2B" w:rsidRDefault="006B2E2B" w:rsidP="006B2E2B"/>
                    <w:p w14:paraId="002633F7" w14:textId="77777777" w:rsidR="006B2E2B" w:rsidRDefault="006B2E2B" w:rsidP="006B2E2B"/>
                    <w:p w14:paraId="54A43A02" w14:textId="77777777" w:rsidR="006B2E2B" w:rsidRDefault="006B2E2B" w:rsidP="006B2E2B"/>
                    <w:p w14:paraId="3B52502C" w14:textId="77777777" w:rsidR="006B2E2B" w:rsidRDefault="006B2E2B" w:rsidP="006B2E2B"/>
                    <w:p w14:paraId="5FDA69FF" w14:textId="77777777" w:rsidR="006B2E2B" w:rsidRDefault="006B2E2B" w:rsidP="006B2E2B"/>
                    <w:p w14:paraId="59213673" w14:textId="77777777" w:rsidR="006B2E2B" w:rsidRDefault="006B2E2B" w:rsidP="006B2E2B"/>
                    <w:p w14:paraId="6A32B94F" w14:textId="77777777" w:rsidR="006B2E2B" w:rsidRDefault="006B2E2B" w:rsidP="006B2E2B"/>
                    <w:p w14:paraId="36FBFC3E" w14:textId="77777777" w:rsidR="006B2E2B" w:rsidRDefault="006B2E2B" w:rsidP="006B2E2B"/>
                    <w:p w14:paraId="7C08A99E" w14:textId="77777777" w:rsidR="006B2E2B" w:rsidRDefault="006B2E2B" w:rsidP="006B2E2B"/>
                    <w:p w14:paraId="735FFD18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A9B2FD6" wp14:editId="1E86E542">
                <wp:simplePos x="0" y="0"/>
                <wp:positionH relativeFrom="column">
                  <wp:posOffset>2857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5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F4233F" w14:textId="77777777" w:rsidR="006B2E2B" w:rsidRDefault="006B2E2B" w:rsidP="006B2E2B"/>
                          <w:p w14:paraId="7FF8DE48" w14:textId="77777777" w:rsidR="006B2E2B" w:rsidRDefault="006B2E2B" w:rsidP="006B2E2B"/>
                          <w:p w14:paraId="09746B6B" w14:textId="77777777" w:rsidR="006B2E2B" w:rsidRDefault="006B2E2B" w:rsidP="006B2E2B"/>
                          <w:p w14:paraId="524993B4" w14:textId="77777777" w:rsidR="006B2E2B" w:rsidRDefault="006B2E2B" w:rsidP="006B2E2B"/>
                          <w:p w14:paraId="6BB44431" w14:textId="77777777" w:rsidR="006B2E2B" w:rsidRDefault="006B2E2B" w:rsidP="006B2E2B"/>
                          <w:p w14:paraId="7DA909E7" w14:textId="77777777" w:rsidR="006B2E2B" w:rsidRDefault="006B2E2B" w:rsidP="006B2E2B"/>
                          <w:p w14:paraId="58EDD7BB" w14:textId="77777777" w:rsidR="006B2E2B" w:rsidRDefault="006B2E2B" w:rsidP="006B2E2B"/>
                          <w:p w14:paraId="377A01AB" w14:textId="77777777" w:rsidR="006B2E2B" w:rsidRDefault="006B2E2B" w:rsidP="006B2E2B"/>
                          <w:p w14:paraId="5E9EC3B4" w14:textId="77777777" w:rsidR="006B2E2B" w:rsidRDefault="006B2E2B" w:rsidP="006B2E2B"/>
                          <w:p w14:paraId="0BC6AE47" w14:textId="77777777" w:rsidR="006B2E2B" w:rsidRDefault="006B2E2B" w:rsidP="006B2E2B"/>
                          <w:p w14:paraId="6018A41F" w14:textId="77777777" w:rsidR="006B2E2B" w:rsidRDefault="006B2E2B" w:rsidP="006B2E2B"/>
                          <w:p w14:paraId="2C5D1A4C" w14:textId="77777777" w:rsidR="006B2E2B" w:rsidRDefault="006B2E2B" w:rsidP="006B2E2B"/>
                          <w:p w14:paraId="0AC691B5" w14:textId="77777777" w:rsidR="006B2E2B" w:rsidRDefault="006B2E2B" w:rsidP="006B2E2B"/>
                          <w:p w14:paraId="7ED073CA" w14:textId="77777777" w:rsidR="006B2E2B" w:rsidRDefault="006B2E2B" w:rsidP="006B2E2B"/>
                          <w:p w14:paraId="1DF6FE93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" o:spid="_x0000_s1029" type="#_x0000_t202" style="position:absolute;left:0;text-align:left;margin-left:2.25pt;margin-top:368.6pt;width:2in;height:2in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">
                <v:textbox>
                  <w:txbxContent>
                    <w:p w14:paraId="1BF4233F" w14:textId="77777777" w:rsidR="006B2E2B" w:rsidRDefault="006B2E2B" w:rsidP="006B2E2B"/>
                    <w:p w14:paraId="7FF8DE48" w14:textId="77777777" w:rsidR="006B2E2B" w:rsidRDefault="006B2E2B" w:rsidP="006B2E2B"/>
                    <w:p w14:paraId="09746B6B" w14:textId="77777777" w:rsidR="006B2E2B" w:rsidRDefault="006B2E2B" w:rsidP="006B2E2B"/>
                    <w:p w14:paraId="524993B4" w14:textId="77777777" w:rsidR="006B2E2B" w:rsidRDefault="006B2E2B" w:rsidP="006B2E2B"/>
                    <w:p w14:paraId="6BB44431" w14:textId="77777777" w:rsidR="006B2E2B" w:rsidRDefault="006B2E2B" w:rsidP="006B2E2B"/>
                    <w:p w14:paraId="7DA909E7" w14:textId="77777777" w:rsidR="006B2E2B" w:rsidRDefault="006B2E2B" w:rsidP="006B2E2B"/>
                    <w:p w14:paraId="58EDD7BB" w14:textId="77777777" w:rsidR="006B2E2B" w:rsidRDefault="006B2E2B" w:rsidP="006B2E2B"/>
                    <w:p w14:paraId="377A01AB" w14:textId="77777777" w:rsidR="006B2E2B" w:rsidRDefault="006B2E2B" w:rsidP="006B2E2B"/>
                    <w:p w14:paraId="5E9EC3B4" w14:textId="77777777" w:rsidR="006B2E2B" w:rsidRDefault="006B2E2B" w:rsidP="006B2E2B"/>
                    <w:p w14:paraId="0BC6AE47" w14:textId="77777777" w:rsidR="006B2E2B" w:rsidRDefault="006B2E2B" w:rsidP="006B2E2B"/>
                    <w:p w14:paraId="6018A41F" w14:textId="77777777" w:rsidR="006B2E2B" w:rsidRDefault="006B2E2B" w:rsidP="006B2E2B"/>
                    <w:p w14:paraId="2C5D1A4C" w14:textId="77777777" w:rsidR="006B2E2B" w:rsidRDefault="006B2E2B" w:rsidP="006B2E2B"/>
                    <w:p w14:paraId="0AC691B5" w14:textId="77777777" w:rsidR="006B2E2B" w:rsidRDefault="006B2E2B" w:rsidP="006B2E2B"/>
                    <w:p w14:paraId="7ED073CA" w14:textId="77777777" w:rsidR="006B2E2B" w:rsidRDefault="006B2E2B" w:rsidP="006B2E2B"/>
                    <w:p w14:paraId="1DF6FE93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815D784" wp14:editId="38F9A1D2">
                <wp:simplePos x="0" y="0"/>
                <wp:positionH relativeFrom="column">
                  <wp:posOffset>488632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5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92D319" w14:textId="77777777" w:rsidR="006B2E2B" w:rsidRDefault="006B2E2B" w:rsidP="006B2E2B"/>
                          <w:p w14:paraId="6CB9149C" w14:textId="77777777" w:rsidR="006B2E2B" w:rsidRDefault="006B2E2B" w:rsidP="006B2E2B"/>
                          <w:p w14:paraId="13589D29" w14:textId="77777777" w:rsidR="006B2E2B" w:rsidRDefault="006B2E2B" w:rsidP="006B2E2B"/>
                          <w:p w14:paraId="4991E45E" w14:textId="77777777" w:rsidR="006B2E2B" w:rsidRDefault="006B2E2B" w:rsidP="006B2E2B"/>
                          <w:p w14:paraId="7CF2C602" w14:textId="77777777" w:rsidR="006B2E2B" w:rsidRDefault="006B2E2B" w:rsidP="006B2E2B"/>
                          <w:p w14:paraId="08A32F18" w14:textId="77777777" w:rsidR="006B2E2B" w:rsidRDefault="006B2E2B" w:rsidP="006B2E2B"/>
                          <w:p w14:paraId="775262A3" w14:textId="77777777" w:rsidR="006B2E2B" w:rsidRDefault="006B2E2B" w:rsidP="006B2E2B"/>
                          <w:p w14:paraId="2E9F0CE3" w14:textId="77777777" w:rsidR="006B2E2B" w:rsidRDefault="006B2E2B" w:rsidP="006B2E2B"/>
                          <w:p w14:paraId="26BE3C1B" w14:textId="77777777" w:rsidR="006B2E2B" w:rsidRDefault="006B2E2B" w:rsidP="006B2E2B"/>
                          <w:p w14:paraId="6B1490E7" w14:textId="77777777" w:rsidR="006B2E2B" w:rsidRDefault="006B2E2B" w:rsidP="006B2E2B"/>
                          <w:p w14:paraId="0F07D77F" w14:textId="77777777" w:rsidR="006B2E2B" w:rsidRDefault="006B2E2B" w:rsidP="006B2E2B"/>
                          <w:p w14:paraId="3AE2D411" w14:textId="77777777" w:rsidR="006B2E2B" w:rsidRDefault="006B2E2B" w:rsidP="006B2E2B"/>
                          <w:p w14:paraId="2AEE5B1B" w14:textId="77777777" w:rsidR="006B2E2B" w:rsidRDefault="006B2E2B" w:rsidP="006B2E2B"/>
                          <w:p w14:paraId="1529E6DD" w14:textId="77777777" w:rsidR="006B2E2B" w:rsidRDefault="006B2E2B" w:rsidP="006B2E2B"/>
                          <w:p w14:paraId="038A6DC7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30" type="#_x0000_t202" style="position:absolute;left:0;text-align:left;margin-left:384.75pt;margin-top:368.6pt;width:2in;height:2in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">
                <v:textbox>
                  <w:txbxContent>
                    <w:p w14:paraId="0592D319" w14:textId="77777777" w:rsidR="006B2E2B" w:rsidRDefault="006B2E2B" w:rsidP="006B2E2B"/>
                    <w:p w14:paraId="6CB9149C" w14:textId="77777777" w:rsidR="006B2E2B" w:rsidRDefault="006B2E2B" w:rsidP="006B2E2B"/>
                    <w:p w14:paraId="13589D29" w14:textId="77777777" w:rsidR="006B2E2B" w:rsidRDefault="006B2E2B" w:rsidP="006B2E2B"/>
                    <w:p w14:paraId="4991E45E" w14:textId="77777777" w:rsidR="006B2E2B" w:rsidRDefault="006B2E2B" w:rsidP="006B2E2B"/>
                    <w:p w14:paraId="7CF2C602" w14:textId="77777777" w:rsidR="006B2E2B" w:rsidRDefault="006B2E2B" w:rsidP="006B2E2B"/>
                    <w:p w14:paraId="08A32F18" w14:textId="77777777" w:rsidR="006B2E2B" w:rsidRDefault="006B2E2B" w:rsidP="006B2E2B"/>
                    <w:p w14:paraId="775262A3" w14:textId="77777777" w:rsidR="006B2E2B" w:rsidRDefault="006B2E2B" w:rsidP="006B2E2B"/>
                    <w:p w14:paraId="2E9F0CE3" w14:textId="77777777" w:rsidR="006B2E2B" w:rsidRDefault="006B2E2B" w:rsidP="006B2E2B"/>
                    <w:p w14:paraId="26BE3C1B" w14:textId="77777777" w:rsidR="006B2E2B" w:rsidRDefault="006B2E2B" w:rsidP="006B2E2B"/>
                    <w:p w14:paraId="6B1490E7" w14:textId="77777777" w:rsidR="006B2E2B" w:rsidRDefault="006B2E2B" w:rsidP="006B2E2B"/>
                    <w:p w14:paraId="0F07D77F" w14:textId="77777777" w:rsidR="006B2E2B" w:rsidRDefault="006B2E2B" w:rsidP="006B2E2B"/>
                    <w:p w14:paraId="3AE2D411" w14:textId="77777777" w:rsidR="006B2E2B" w:rsidRDefault="006B2E2B" w:rsidP="006B2E2B"/>
                    <w:p w14:paraId="2AEE5B1B" w14:textId="77777777" w:rsidR="006B2E2B" w:rsidRDefault="006B2E2B" w:rsidP="006B2E2B"/>
                    <w:p w14:paraId="1529E6DD" w14:textId="77777777" w:rsidR="006B2E2B" w:rsidRDefault="006B2E2B" w:rsidP="006B2E2B"/>
                    <w:p w14:paraId="038A6DC7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BC1B7F9" wp14:editId="31BBBE9F">
                <wp:simplePos x="0" y="0"/>
                <wp:positionH relativeFrom="column">
                  <wp:posOffset>244792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57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190D89" w14:textId="77777777" w:rsidR="006B2E2B" w:rsidRDefault="006B2E2B" w:rsidP="006B2E2B"/>
                          <w:p w14:paraId="7D290853" w14:textId="77777777" w:rsidR="006B2E2B" w:rsidRDefault="006B2E2B" w:rsidP="006B2E2B"/>
                          <w:p w14:paraId="2A3143E7" w14:textId="77777777" w:rsidR="006B2E2B" w:rsidRDefault="006B2E2B" w:rsidP="006B2E2B"/>
                          <w:p w14:paraId="3F06B009" w14:textId="77777777" w:rsidR="006B2E2B" w:rsidRDefault="006B2E2B" w:rsidP="006B2E2B"/>
                          <w:p w14:paraId="7E9C2F2B" w14:textId="77777777" w:rsidR="006B2E2B" w:rsidRDefault="006B2E2B" w:rsidP="006B2E2B"/>
                          <w:p w14:paraId="48CA8606" w14:textId="77777777" w:rsidR="006B2E2B" w:rsidRDefault="006B2E2B" w:rsidP="006B2E2B"/>
                          <w:p w14:paraId="1C846255" w14:textId="77777777" w:rsidR="006B2E2B" w:rsidRDefault="006B2E2B" w:rsidP="006B2E2B"/>
                          <w:p w14:paraId="1DBD1BAA" w14:textId="77777777" w:rsidR="006B2E2B" w:rsidRDefault="006B2E2B" w:rsidP="006B2E2B"/>
                          <w:p w14:paraId="7ADB18DA" w14:textId="77777777" w:rsidR="006B2E2B" w:rsidRDefault="006B2E2B" w:rsidP="006B2E2B"/>
                          <w:p w14:paraId="42556A11" w14:textId="77777777" w:rsidR="006B2E2B" w:rsidRDefault="006B2E2B" w:rsidP="006B2E2B"/>
                          <w:p w14:paraId="61D2E637" w14:textId="77777777" w:rsidR="006B2E2B" w:rsidRDefault="006B2E2B" w:rsidP="006B2E2B"/>
                          <w:p w14:paraId="72D6B63A" w14:textId="77777777" w:rsidR="006B2E2B" w:rsidRDefault="006B2E2B" w:rsidP="006B2E2B"/>
                          <w:p w14:paraId="3219BEA4" w14:textId="77777777" w:rsidR="006B2E2B" w:rsidRDefault="006B2E2B" w:rsidP="006B2E2B"/>
                          <w:p w14:paraId="20B35EE4" w14:textId="77777777" w:rsidR="006B2E2B" w:rsidRDefault="006B2E2B" w:rsidP="006B2E2B"/>
                          <w:p w14:paraId="1C4C04FB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" o:spid="_x0000_s1031" type="#_x0000_t202" style="position:absolute;left:0;text-align:left;margin-left:192.75pt;margin-top:368.6pt;width:2in;height:2in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">
                <v:textbox>
                  <w:txbxContent>
                    <w:p w14:paraId="15190D89" w14:textId="77777777" w:rsidR="006B2E2B" w:rsidRDefault="006B2E2B" w:rsidP="006B2E2B"/>
                    <w:p w14:paraId="7D290853" w14:textId="77777777" w:rsidR="006B2E2B" w:rsidRDefault="006B2E2B" w:rsidP="006B2E2B"/>
                    <w:p w14:paraId="2A3143E7" w14:textId="77777777" w:rsidR="006B2E2B" w:rsidRDefault="006B2E2B" w:rsidP="006B2E2B"/>
                    <w:p w14:paraId="3F06B009" w14:textId="77777777" w:rsidR="006B2E2B" w:rsidRDefault="006B2E2B" w:rsidP="006B2E2B"/>
                    <w:p w14:paraId="7E9C2F2B" w14:textId="77777777" w:rsidR="006B2E2B" w:rsidRDefault="006B2E2B" w:rsidP="006B2E2B"/>
                    <w:p w14:paraId="48CA8606" w14:textId="77777777" w:rsidR="006B2E2B" w:rsidRDefault="006B2E2B" w:rsidP="006B2E2B"/>
                    <w:p w14:paraId="1C846255" w14:textId="77777777" w:rsidR="006B2E2B" w:rsidRDefault="006B2E2B" w:rsidP="006B2E2B"/>
                    <w:p w14:paraId="1DBD1BAA" w14:textId="77777777" w:rsidR="006B2E2B" w:rsidRDefault="006B2E2B" w:rsidP="006B2E2B"/>
                    <w:p w14:paraId="7ADB18DA" w14:textId="77777777" w:rsidR="006B2E2B" w:rsidRDefault="006B2E2B" w:rsidP="006B2E2B"/>
                    <w:p w14:paraId="42556A11" w14:textId="77777777" w:rsidR="006B2E2B" w:rsidRDefault="006B2E2B" w:rsidP="006B2E2B"/>
                    <w:p w14:paraId="61D2E637" w14:textId="77777777" w:rsidR="006B2E2B" w:rsidRDefault="006B2E2B" w:rsidP="006B2E2B"/>
                    <w:p w14:paraId="72D6B63A" w14:textId="77777777" w:rsidR="006B2E2B" w:rsidRDefault="006B2E2B" w:rsidP="006B2E2B"/>
                    <w:p w14:paraId="3219BEA4" w14:textId="77777777" w:rsidR="006B2E2B" w:rsidRDefault="006B2E2B" w:rsidP="006B2E2B"/>
                    <w:p w14:paraId="20B35EE4" w14:textId="77777777" w:rsidR="006B2E2B" w:rsidRDefault="006B2E2B" w:rsidP="006B2E2B"/>
                    <w:p w14:paraId="1C4C04FB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A8CBA93" wp14:editId="53DE4097">
                <wp:simplePos x="0" y="0"/>
                <wp:positionH relativeFrom="column">
                  <wp:posOffset>2857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58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5D3D22" w14:textId="77777777" w:rsidR="006B2E2B" w:rsidRDefault="006B2E2B" w:rsidP="006B2E2B"/>
                          <w:p w14:paraId="18FF12F4" w14:textId="77777777" w:rsidR="006B2E2B" w:rsidRDefault="006B2E2B" w:rsidP="006B2E2B"/>
                          <w:p w14:paraId="0C86C6B4" w14:textId="77777777" w:rsidR="006B2E2B" w:rsidRDefault="006B2E2B" w:rsidP="006B2E2B"/>
                          <w:p w14:paraId="29819360" w14:textId="77777777" w:rsidR="006B2E2B" w:rsidRDefault="006B2E2B" w:rsidP="006B2E2B"/>
                          <w:p w14:paraId="6AFF9540" w14:textId="77777777" w:rsidR="006B2E2B" w:rsidRDefault="006B2E2B" w:rsidP="006B2E2B"/>
                          <w:p w14:paraId="6A0DAE1C" w14:textId="77777777" w:rsidR="006B2E2B" w:rsidRDefault="006B2E2B" w:rsidP="006B2E2B"/>
                          <w:p w14:paraId="29DD5DBC" w14:textId="77777777" w:rsidR="006B2E2B" w:rsidRDefault="006B2E2B" w:rsidP="006B2E2B"/>
                          <w:p w14:paraId="2C61CEEA" w14:textId="77777777" w:rsidR="006B2E2B" w:rsidRDefault="006B2E2B" w:rsidP="006B2E2B"/>
                          <w:p w14:paraId="3F4BA3C6" w14:textId="77777777" w:rsidR="006B2E2B" w:rsidRDefault="006B2E2B" w:rsidP="006B2E2B"/>
                          <w:p w14:paraId="53D6C8AE" w14:textId="77777777" w:rsidR="006B2E2B" w:rsidRDefault="006B2E2B" w:rsidP="006B2E2B"/>
                          <w:p w14:paraId="71DDAEAC" w14:textId="77777777" w:rsidR="006B2E2B" w:rsidRDefault="006B2E2B" w:rsidP="006B2E2B"/>
                          <w:p w14:paraId="6082F92A" w14:textId="77777777" w:rsidR="006B2E2B" w:rsidRDefault="006B2E2B" w:rsidP="006B2E2B"/>
                          <w:p w14:paraId="1B9DA3B1" w14:textId="77777777" w:rsidR="006B2E2B" w:rsidRDefault="006B2E2B" w:rsidP="006B2E2B"/>
                          <w:p w14:paraId="099D7234" w14:textId="77777777" w:rsidR="006B2E2B" w:rsidRDefault="006B2E2B" w:rsidP="006B2E2B"/>
                          <w:p w14:paraId="7832F181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" o:spid="_x0000_s1032" type="#_x0000_t202" style="position:absolute;left:0;text-align:left;margin-left:2.25pt;margin-top:199.1pt;width:2in;height:2in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">
                <v:textbox>
                  <w:txbxContent>
                    <w:p w14:paraId="495D3D22" w14:textId="77777777" w:rsidR="006B2E2B" w:rsidRDefault="006B2E2B" w:rsidP="006B2E2B"/>
                    <w:p w14:paraId="18FF12F4" w14:textId="77777777" w:rsidR="006B2E2B" w:rsidRDefault="006B2E2B" w:rsidP="006B2E2B"/>
                    <w:p w14:paraId="0C86C6B4" w14:textId="77777777" w:rsidR="006B2E2B" w:rsidRDefault="006B2E2B" w:rsidP="006B2E2B"/>
                    <w:p w14:paraId="29819360" w14:textId="77777777" w:rsidR="006B2E2B" w:rsidRDefault="006B2E2B" w:rsidP="006B2E2B"/>
                    <w:p w14:paraId="6AFF9540" w14:textId="77777777" w:rsidR="006B2E2B" w:rsidRDefault="006B2E2B" w:rsidP="006B2E2B"/>
                    <w:p w14:paraId="6A0DAE1C" w14:textId="77777777" w:rsidR="006B2E2B" w:rsidRDefault="006B2E2B" w:rsidP="006B2E2B"/>
                    <w:p w14:paraId="29DD5DBC" w14:textId="77777777" w:rsidR="006B2E2B" w:rsidRDefault="006B2E2B" w:rsidP="006B2E2B"/>
                    <w:p w14:paraId="2C61CEEA" w14:textId="77777777" w:rsidR="006B2E2B" w:rsidRDefault="006B2E2B" w:rsidP="006B2E2B"/>
                    <w:p w14:paraId="3F4BA3C6" w14:textId="77777777" w:rsidR="006B2E2B" w:rsidRDefault="006B2E2B" w:rsidP="006B2E2B"/>
                    <w:p w14:paraId="53D6C8AE" w14:textId="77777777" w:rsidR="006B2E2B" w:rsidRDefault="006B2E2B" w:rsidP="006B2E2B"/>
                    <w:p w14:paraId="71DDAEAC" w14:textId="77777777" w:rsidR="006B2E2B" w:rsidRDefault="006B2E2B" w:rsidP="006B2E2B"/>
                    <w:p w14:paraId="6082F92A" w14:textId="77777777" w:rsidR="006B2E2B" w:rsidRDefault="006B2E2B" w:rsidP="006B2E2B"/>
                    <w:p w14:paraId="1B9DA3B1" w14:textId="77777777" w:rsidR="006B2E2B" w:rsidRDefault="006B2E2B" w:rsidP="006B2E2B"/>
                    <w:p w14:paraId="099D7234" w14:textId="77777777" w:rsidR="006B2E2B" w:rsidRDefault="006B2E2B" w:rsidP="006B2E2B"/>
                    <w:p w14:paraId="7832F181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060BA9F" wp14:editId="69E43077">
                <wp:simplePos x="0" y="0"/>
                <wp:positionH relativeFrom="column">
                  <wp:posOffset>488632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59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0ADB58" w14:textId="77777777" w:rsidR="006B2E2B" w:rsidRDefault="006B2E2B" w:rsidP="006B2E2B"/>
                          <w:p w14:paraId="748D6E2C" w14:textId="77777777" w:rsidR="006B2E2B" w:rsidRDefault="006B2E2B" w:rsidP="006B2E2B"/>
                          <w:p w14:paraId="70C87874" w14:textId="77777777" w:rsidR="006B2E2B" w:rsidRDefault="006B2E2B" w:rsidP="006B2E2B"/>
                          <w:p w14:paraId="55C1FEB0" w14:textId="77777777" w:rsidR="006B2E2B" w:rsidRDefault="006B2E2B" w:rsidP="006B2E2B"/>
                          <w:p w14:paraId="0E548C38" w14:textId="77777777" w:rsidR="006B2E2B" w:rsidRDefault="006B2E2B" w:rsidP="006B2E2B"/>
                          <w:p w14:paraId="5C93F17F" w14:textId="77777777" w:rsidR="006B2E2B" w:rsidRDefault="006B2E2B" w:rsidP="006B2E2B"/>
                          <w:p w14:paraId="32A474F9" w14:textId="77777777" w:rsidR="006B2E2B" w:rsidRDefault="006B2E2B" w:rsidP="006B2E2B"/>
                          <w:p w14:paraId="6A283425" w14:textId="77777777" w:rsidR="006B2E2B" w:rsidRDefault="006B2E2B" w:rsidP="006B2E2B"/>
                          <w:p w14:paraId="2365586B" w14:textId="77777777" w:rsidR="006B2E2B" w:rsidRDefault="006B2E2B" w:rsidP="006B2E2B"/>
                          <w:p w14:paraId="01FDC6B5" w14:textId="77777777" w:rsidR="006B2E2B" w:rsidRDefault="006B2E2B" w:rsidP="006B2E2B"/>
                          <w:p w14:paraId="7FBCCC51" w14:textId="77777777" w:rsidR="006B2E2B" w:rsidRDefault="006B2E2B" w:rsidP="006B2E2B"/>
                          <w:p w14:paraId="08F732F9" w14:textId="77777777" w:rsidR="006B2E2B" w:rsidRDefault="006B2E2B" w:rsidP="006B2E2B"/>
                          <w:p w14:paraId="0E6B21F3" w14:textId="77777777" w:rsidR="006B2E2B" w:rsidRDefault="006B2E2B" w:rsidP="006B2E2B"/>
                          <w:p w14:paraId="3F021030" w14:textId="77777777" w:rsidR="006B2E2B" w:rsidRDefault="006B2E2B" w:rsidP="006B2E2B"/>
                          <w:p w14:paraId="4D33E205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9" o:spid="_x0000_s1033" type="#_x0000_t202" style="position:absolute;left:0;text-align:left;margin-left:384.75pt;margin-top:199.1pt;width:2in;height:2in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">
                <v:textbox>
                  <w:txbxContent>
                    <w:p w14:paraId="0D0ADB58" w14:textId="77777777" w:rsidR="006B2E2B" w:rsidRDefault="006B2E2B" w:rsidP="006B2E2B"/>
                    <w:p w14:paraId="748D6E2C" w14:textId="77777777" w:rsidR="006B2E2B" w:rsidRDefault="006B2E2B" w:rsidP="006B2E2B"/>
                    <w:p w14:paraId="70C87874" w14:textId="77777777" w:rsidR="006B2E2B" w:rsidRDefault="006B2E2B" w:rsidP="006B2E2B"/>
                    <w:p w14:paraId="55C1FEB0" w14:textId="77777777" w:rsidR="006B2E2B" w:rsidRDefault="006B2E2B" w:rsidP="006B2E2B"/>
                    <w:p w14:paraId="0E548C38" w14:textId="77777777" w:rsidR="006B2E2B" w:rsidRDefault="006B2E2B" w:rsidP="006B2E2B"/>
                    <w:p w14:paraId="5C93F17F" w14:textId="77777777" w:rsidR="006B2E2B" w:rsidRDefault="006B2E2B" w:rsidP="006B2E2B"/>
                    <w:p w14:paraId="32A474F9" w14:textId="77777777" w:rsidR="006B2E2B" w:rsidRDefault="006B2E2B" w:rsidP="006B2E2B"/>
                    <w:p w14:paraId="6A283425" w14:textId="77777777" w:rsidR="006B2E2B" w:rsidRDefault="006B2E2B" w:rsidP="006B2E2B"/>
                    <w:p w14:paraId="2365586B" w14:textId="77777777" w:rsidR="006B2E2B" w:rsidRDefault="006B2E2B" w:rsidP="006B2E2B"/>
                    <w:p w14:paraId="01FDC6B5" w14:textId="77777777" w:rsidR="006B2E2B" w:rsidRDefault="006B2E2B" w:rsidP="006B2E2B"/>
                    <w:p w14:paraId="7FBCCC51" w14:textId="77777777" w:rsidR="006B2E2B" w:rsidRDefault="006B2E2B" w:rsidP="006B2E2B"/>
                    <w:p w14:paraId="08F732F9" w14:textId="77777777" w:rsidR="006B2E2B" w:rsidRDefault="006B2E2B" w:rsidP="006B2E2B"/>
                    <w:p w14:paraId="0E6B21F3" w14:textId="77777777" w:rsidR="006B2E2B" w:rsidRDefault="006B2E2B" w:rsidP="006B2E2B"/>
                    <w:p w14:paraId="3F021030" w14:textId="77777777" w:rsidR="006B2E2B" w:rsidRDefault="006B2E2B" w:rsidP="006B2E2B"/>
                    <w:p w14:paraId="4D33E205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22422BD" wp14:editId="6F55A0DF">
                <wp:simplePos x="0" y="0"/>
                <wp:positionH relativeFrom="column">
                  <wp:posOffset>244792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60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295CC7" w14:textId="77777777" w:rsidR="006B2E2B" w:rsidRDefault="006B2E2B" w:rsidP="006B2E2B"/>
                          <w:p w14:paraId="13D92E3D" w14:textId="77777777" w:rsidR="006B2E2B" w:rsidRDefault="006B2E2B" w:rsidP="006B2E2B"/>
                          <w:p w14:paraId="0DCF9BE0" w14:textId="77777777" w:rsidR="006B2E2B" w:rsidRDefault="006B2E2B" w:rsidP="006B2E2B"/>
                          <w:p w14:paraId="709B9F50" w14:textId="77777777" w:rsidR="006B2E2B" w:rsidRDefault="006B2E2B" w:rsidP="006B2E2B"/>
                          <w:p w14:paraId="1D3BB015" w14:textId="77777777" w:rsidR="006B2E2B" w:rsidRDefault="006B2E2B" w:rsidP="006B2E2B"/>
                          <w:p w14:paraId="15DEDE63" w14:textId="77777777" w:rsidR="006B2E2B" w:rsidRDefault="006B2E2B" w:rsidP="006B2E2B"/>
                          <w:p w14:paraId="22063DC1" w14:textId="77777777" w:rsidR="006B2E2B" w:rsidRDefault="006B2E2B" w:rsidP="006B2E2B"/>
                          <w:p w14:paraId="647BDB05" w14:textId="77777777" w:rsidR="006B2E2B" w:rsidRDefault="006B2E2B" w:rsidP="006B2E2B"/>
                          <w:p w14:paraId="7E8E3AB6" w14:textId="77777777" w:rsidR="006B2E2B" w:rsidRDefault="006B2E2B" w:rsidP="006B2E2B"/>
                          <w:p w14:paraId="316F4789" w14:textId="77777777" w:rsidR="006B2E2B" w:rsidRDefault="006B2E2B" w:rsidP="006B2E2B"/>
                          <w:p w14:paraId="15183082" w14:textId="77777777" w:rsidR="006B2E2B" w:rsidRDefault="006B2E2B" w:rsidP="006B2E2B"/>
                          <w:p w14:paraId="5C09A79E" w14:textId="77777777" w:rsidR="006B2E2B" w:rsidRDefault="006B2E2B" w:rsidP="006B2E2B"/>
                          <w:p w14:paraId="797041AB" w14:textId="77777777" w:rsidR="006B2E2B" w:rsidRDefault="006B2E2B" w:rsidP="006B2E2B"/>
                          <w:p w14:paraId="62944530" w14:textId="77777777" w:rsidR="006B2E2B" w:rsidRDefault="006B2E2B" w:rsidP="006B2E2B"/>
                          <w:p w14:paraId="6D2F3D3E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0" o:spid="_x0000_s1034" type="#_x0000_t202" style="position:absolute;left:0;text-align:left;margin-left:192.75pt;margin-top:199.1pt;width:2in;height:2in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">
                <v:textbox>
                  <w:txbxContent>
                    <w:p w14:paraId="7E295CC7" w14:textId="77777777" w:rsidR="006B2E2B" w:rsidRDefault="006B2E2B" w:rsidP="006B2E2B"/>
                    <w:p w14:paraId="13D92E3D" w14:textId="77777777" w:rsidR="006B2E2B" w:rsidRDefault="006B2E2B" w:rsidP="006B2E2B"/>
                    <w:p w14:paraId="0DCF9BE0" w14:textId="77777777" w:rsidR="006B2E2B" w:rsidRDefault="006B2E2B" w:rsidP="006B2E2B"/>
                    <w:p w14:paraId="709B9F50" w14:textId="77777777" w:rsidR="006B2E2B" w:rsidRDefault="006B2E2B" w:rsidP="006B2E2B"/>
                    <w:p w14:paraId="1D3BB015" w14:textId="77777777" w:rsidR="006B2E2B" w:rsidRDefault="006B2E2B" w:rsidP="006B2E2B"/>
                    <w:p w14:paraId="15DEDE63" w14:textId="77777777" w:rsidR="006B2E2B" w:rsidRDefault="006B2E2B" w:rsidP="006B2E2B"/>
                    <w:p w14:paraId="22063DC1" w14:textId="77777777" w:rsidR="006B2E2B" w:rsidRDefault="006B2E2B" w:rsidP="006B2E2B"/>
                    <w:p w14:paraId="647BDB05" w14:textId="77777777" w:rsidR="006B2E2B" w:rsidRDefault="006B2E2B" w:rsidP="006B2E2B"/>
                    <w:p w14:paraId="7E8E3AB6" w14:textId="77777777" w:rsidR="006B2E2B" w:rsidRDefault="006B2E2B" w:rsidP="006B2E2B"/>
                    <w:p w14:paraId="316F4789" w14:textId="77777777" w:rsidR="006B2E2B" w:rsidRDefault="006B2E2B" w:rsidP="006B2E2B"/>
                    <w:p w14:paraId="15183082" w14:textId="77777777" w:rsidR="006B2E2B" w:rsidRDefault="006B2E2B" w:rsidP="006B2E2B"/>
                    <w:p w14:paraId="5C09A79E" w14:textId="77777777" w:rsidR="006B2E2B" w:rsidRDefault="006B2E2B" w:rsidP="006B2E2B"/>
                    <w:p w14:paraId="797041AB" w14:textId="77777777" w:rsidR="006B2E2B" w:rsidRDefault="006B2E2B" w:rsidP="006B2E2B"/>
                    <w:p w14:paraId="62944530" w14:textId="77777777" w:rsidR="006B2E2B" w:rsidRDefault="006B2E2B" w:rsidP="006B2E2B"/>
                    <w:p w14:paraId="6D2F3D3E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30980B9" wp14:editId="5E9C20D5">
                <wp:simplePos x="0" y="0"/>
                <wp:positionH relativeFrom="column">
                  <wp:posOffset>4886325</wp:posOffset>
                </wp:positionH>
                <wp:positionV relativeFrom="paragraph">
                  <wp:posOffset>340360</wp:posOffset>
                </wp:positionV>
                <wp:extent cx="1828800" cy="1828800"/>
                <wp:effectExtent l="9525" t="6985" r="9525" b="12065"/>
                <wp:wrapNone/>
                <wp:docPr id="61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B12B83" w14:textId="77777777" w:rsidR="006B2E2B" w:rsidRDefault="006B2E2B" w:rsidP="006B2E2B"/>
                          <w:p w14:paraId="13DF1A35" w14:textId="77777777" w:rsidR="006B2E2B" w:rsidRDefault="006B2E2B" w:rsidP="006B2E2B"/>
                          <w:p w14:paraId="70FD2005" w14:textId="77777777" w:rsidR="006B2E2B" w:rsidRDefault="006B2E2B" w:rsidP="006B2E2B"/>
                          <w:p w14:paraId="39C24592" w14:textId="77777777" w:rsidR="006B2E2B" w:rsidRDefault="006B2E2B" w:rsidP="006B2E2B"/>
                          <w:p w14:paraId="6CF3BF23" w14:textId="77777777" w:rsidR="006B2E2B" w:rsidRDefault="006B2E2B" w:rsidP="006B2E2B"/>
                          <w:p w14:paraId="5DF89E65" w14:textId="77777777" w:rsidR="006B2E2B" w:rsidRDefault="006B2E2B" w:rsidP="006B2E2B"/>
                          <w:p w14:paraId="25E16C20" w14:textId="77777777" w:rsidR="006B2E2B" w:rsidRDefault="006B2E2B" w:rsidP="006B2E2B"/>
                          <w:p w14:paraId="53FDBC86" w14:textId="77777777" w:rsidR="006B2E2B" w:rsidRDefault="006B2E2B" w:rsidP="006B2E2B"/>
                          <w:p w14:paraId="483643A9" w14:textId="77777777" w:rsidR="006B2E2B" w:rsidRDefault="006B2E2B" w:rsidP="006B2E2B"/>
                          <w:p w14:paraId="64CE8235" w14:textId="77777777" w:rsidR="006B2E2B" w:rsidRDefault="006B2E2B" w:rsidP="006B2E2B"/>
                          <w:p w14:paraId="616626F5" w14:textId="77777777" w:rsidR="006B2E2B" w:rsidRDefault="006B2E2B" w:rsidP="006B2E2B"/>
                          <w:p w14:paraId="26F180F0" w14:textId="77777777" w:rsidR="006B2E2B" w:rsidRDefault="006B2E2B" w:rsidP="006B2E2B"/>
                          <w:p w14:paraId="19EC3B4D" w14:textId="77777777" w:rsidR="006B2E2B" w:rsidRDefault="006B2E2B" w:rsidP="006B2E2B"/>
                          <w:p w14:paraId="16ABB0B9" w14:textId="77777777" w:rsidR="006B2E2B" w:rsidRDefault="006B2E2B" w:rsidP="006B2E2B"/>
                          <w:p w14:paraId="53A76214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1" o:spid="_x0000_s1035" type="#_x0000_t202" style="position:absolute;left:0;text-align:left;margin-left:384.75pt;margin-top:26.8pt;width:2in;height:2in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">
                <v:textbox>
                  <w:txbxContent>
                    <w:p w14:paraId="5CB12B83" w14:textId="77777777" w:rsidR="006B2E2B" w:rsidRDefault="006B2E2B" w:rsidP="006B2E2B"/>
                    <w:p w14:paraId="13DF1A35" w14:textId="77777777" w:rsidR="006B2E2B" w:rsidRDefault="006B2E2B" w:rsidP="006B2E2B"/>
                    <w:p w14:paraId="70FD2005" w14:textId="77777777" w:rsidR="006B2E2B" w:rsidRDefault="006B2E2B" w:rsidP="006B2E2B"/>
                    <w:p w14:paraId="39C24592" w14:textId="77777777" w:rsidR="006B2E2B" w:rsidRDefault="006B2E2B" w:rsidP="006B2E2B"/>
                    <w:p w14:paraId="6CF3BF23" w14:textId="77777777" w:rsidR="006B2E2B" w:rsidRDefault="006B2E2B" w:rsidP="006B2E2B"/>
                    <w:p w14:paraId="5DF89E65" w14:textId="77777777" w:rsidR="006B2E2B" w:rsidRDefault="006B2E2B" w:rsidP="006B2E2B"/>
                    <w:p w14:paraId="25E16C20" w14:textId="77777777" w:rsidR="006B2E2B" w:rsidRDefault="006B2E2B" w:rsidP="006B2E2B"/>
                    <w:p w14:paraId="53FDBC86" w14:textId="77777777" w:rsidR="006B2E2B" w:rsidRDefault="006B2E2B" w:rsidP="006B2E2B"/>
                    <w:p w14:paraId="483643A9" w14:textId="77777777" w:rsidR="006B2E2B" w:rsidRDefault="006B2E2B" w:rsidP="006B2E2B"/>
                    <w:p w14:paraId="64CE8235" w14:textId="77777777" w:rsidR="006B2E2B" w:rsidRDefault="006B2E2B" w:rsidP="006B2E2B"/>
                    <w:p w14:paraId="616626F5" w14:textId="77777777" w:rsidR="006B2E2B" w:rsidRDefault="006B2E2B" w:rsidP="006B2E2B"/>
                    <w:p w14:paraId="26F180F0" w14:textId="77777777" w:rsidR="006B2E2B" w:rsidRDefault="006B2E2B" w:rsidP="006B2E2B"/>
                    <w:p w14:paraId="19EC3B4D" w14:textId="77777777" w:rsidR="006B2E2B" w:rsidRDefault="006B2E2B" w:rsidP="006B2E2B"/>
                    <w:p w14:paraId="16ABB0B9" w14:textId="77777777" w:rsidR="006B2E2B" w:rsidRDefault="006B2E2B" w:rsidP="006B2E2B"/>
                    <w:p w14:paraId="53A76214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6A46D3D" wp14:editId="0CFF792E">
                <wp:simplePos x="0" y="0"/>
                <wp:positionH relativeFrom="column">
                  <wp:posOffset>2447925</wp:posOffset>
                </wp:positionH>
                <wp:positionV relativeFrom="paragraph">
                  <wp:posOffset>340360</wp:posOffset>
                </wp:positionV>
                <wp:extent cx="1828800" cy="1828800"/>
                <wp:effectExtent l="9525" t="6985" r="9525" b="12065"/>
                <wp:wrapNone/>
                <wp:docPr id="62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084D68" w14:textId="77777777" w:rsidR="006B2E2B" w:rsidRDefault="006B2E2B" w:rsidP="006B2E2B"/>
                          <w:p w14:paraId="3E8E519E" w14:textId="77777777" w:rsidR="006B2E2B" w:rsidRDefault="006B2E2B" w:rsidP="006B2E2B"/>
                          <w:p w14:paraId="74DDF522" w14:textId="77777777" w:rsidR="006B2E2B" w:rsidRDefault="006B2E2B" w:rsidP="006B2E2B"/>
                          <w:p w14:paraId="02121849" w14:textId="77777777" w:rsidR="006B2E2B" w:rsidRDefault="006B2E2B" w:rsidP="006B2E2B"/>
                          <w:p w14:paraId="0B3A5076" w14:textId="77777777" w:rsidR="006B2E2B" w:rsidRDefault="006B2E2B" w:rsidP="006B2E2B"/>
                          <w:p w14:paraId="572D6B3A" w14:textId="77777777" w:rsidR="006B2E2B" w:rsidRDefault="006B2E2B" w:rsidP="006B2E2B"/>
                          <w:p w14:paraId="04776EED" w14:textId="77777777" w:rsidR="006B2E2B" w:rsidRDefault="006B2E2B" w:rsidP="006B2E2B"/>
                          <w:p w14:paraId="74E71CA3" w14:textId="77777777" w:rsidR="006B2E2B" w:rsidRDefault="006B2E2B" w:rsidP="006B2E2B"/>
                          <w:p w14:paraId="61428F4D" w14:textId="77777777" w:rsidR="006B2E2B" w:rsidRDefault="006B2E2B" w:rsidP="006B2E2B"/>
                          <w:p w14:paraId="51806100" w14:textId="77777777" w:rsidR="006B2E2B" w:rsidRDefault="006B2E2B" w:rsidP="006B2E2B"/>
                          <w:p w14:paraId="451629A5" w14:textId="77777777" w:rsidR="006B2E2B" w:rsidRDefault="006B2E2B" w:rsidP="006B2E2B"/>
                          <w:p w14:paraId="7E488750" w14:textId="77777777" w:rsidR="006B2E2B" w:rsidRDefault="006B2E2B" w:rsidP="006B2E2B"/>
                          <w:p w14:paraId="3F7C093D" w14:textId="77777777" w:rsidR="006B2E2B" w:rsidRDefault="006B2E2B" w:rsidP="006B2E2B"/>
                          <w:p w14:paraId="147B48B2" w14:textId="77777777" w:rsidR="006B2E2B" w:rsidRDefault="006B2E2B" w:rsidP="006B2E2B"/>
                          <w:p w14:paraId="58A09ED8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2" o:spid="_x0000_s1036" type="#_x0000_t202" style="position:absolute;left:0;text-align:left;margin-left:192.75pt;margin-top:26.8pt;width:2in;height:2in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">
                <v:textbox>
                  <w:txbxContent>
                    <w:p w14:paraId="29084D68" w14:textId="77777777" w:rsidR="006B2E2B" w:rsidRDefault="006B2E2B" w:rsidP="006B2E2B"/>
                    <w:p w14:paraId="3E8E519E" w14:textId="77777777" w:rsidR="006B2E2B" w:rsidRDefault="006B2E2B" w:rsidP="006B2E2B"/>
                    <w:p w14:paraId="74DDF522" w14:textId="77777777" w:rsidR="006B2E2B" w:rsidRDefault="006B2E2B" w:rsidP="006B2E2B"/>
                    <w:p w14:paraId="02121849" w14:textId="77777777" w:rsidR="006B2E2B" w:rsidRDefault="006B2E2B" w:rsidP="006B2E2B"/>
                    <w:p w14:paraId="0B3A5076" w14:textId="77777777" w:rsidR="006B2E2B" w:rsidRDefault="006B2E2B" w:rsidP="006B2E2B"/>
                    <w:p w14:paraId="572D6B3A" w14:textId="77777777" w:rsidR="006B2E2B" w:rsidRDefault="006B2E2B" w:rsidP="006B2E2B"/>
                    <w:p w14:paraId="04776EED" w14:textId="77777777" w:rsidR="006B2E2B" w:rsidRDefault="006B2E2B" w:rsidP="006B2E2B"/>
                    <w:p w14:paraId="74E71CA3" w14:textId="77777777" w:rsidR="006B2E2B" w:rsidRDefault="006B2E2B" w:rsidP="006B2E2B"/>
                    <w:p w14:paraId="61428F4D" w14:textId="77777777" w:rsidR="006B2E2B" w:rsidRDefault="006B2E2B" w:rsidP="006B2E2B"/>
                    <w:p w14:paraId="51806100" w14:textId="77777777" w:rsidR="006B2E2B" w:rsidRDefault="006B2E2B" w:rsidP="006B2E2B"/>
                    <w:p w14:paraId="451629A5" w14:textId="77777777" w:rsidR="006B2E2B" w:rsidRDefault="006B2E2B" w:rsidP="006B2E2B"/>
                    <w:p w14:paraId="7E488750" w14:textId="77777777" w:rsidR="006B2E2B" w:rsidRDefault="006B2E2B" w:rsidP="006B2E2B"/>
                    <w:p w14:paraId="3F7C093D" w14:textId="77777777" w:rsidR="006B2E2B" w:rsidRDefault="006B2E2B" w:rsidP="006B2E2B"/>
                    <w:p w14:paraId="147B48B2" w14:textId="77777777" w:rsidR="006B2E2B" w:rsidRDefault="006B2E2B" w:rsidP="006B2E2B"/>
                    <w:p w14:paraId="58A09ED8" w14:textId="77777777" w:rsidR="006B2E2B" w:rsidRDefault="006B2E2B" w:rsidP="006B2E2B"/>
                  </w:txbxContent>
                </v:textbox>
              </v:shape>
            </w:pict>
          </mc:Fallback>
        </mc:AlternateContent>
      </w:r>
    </w:p>
    <w:p w14:paraId="20CA5F2D" w14:textId="05CFC0DF" w:rsidR="006B2E2B" w:rsidRDefault="00901913" w:rsidP="006B2E2B">
      <w:r>
        <w:rPr>
          <w:rFonts w:ascii="Calibri" w:hAnsi="Calibri"/>
          <w:noProof/>
        </w:rPr>
        <w:pict w14:anchorId="50806265">
          <v:shape id="_x0000_s1104" type="#_x0000_t75" style="position:absolute;margin-left:232.5pt;margin-top:539.5pt;width:76.4pt;height:96.45pt;z-index:251740160;mso-position-horizontal-relative:text;mso-position-vertical-relative:text;mso-width-relative:page;mso-height-relative:page">
            <v:imagedata r:id="rId23" o:title=""/>
          </v:shape>
          <o:OLEObject Type="Embed" ProgID="Equation.DSMT4" ShapeID="_x0000_s1104" DrawAspect="Content" ObjectID="_1532615581" r:id="rId24"/>
        </w:pict>
      </w:r>
      <w:r>
        <w:rPr>
          <w:rFonts w:ascii="Calibri" w:hAnsi="Calibri"/>
          <w:noProof/>
        </w:rPr>
        <w:pict w14:anchorId="684B8D16">
          <v:shape id="_x0000_s1103" type="#_x0000_t75" style="position:absolute;margin-left:31.35pt;margin-top:539.5pt;width:79.65pt;height:96.45pt;z-index:251739136;mso-position-horizontal-relative:text;mso-position-vertical-relative:text;mso-width-relative:page;mso-height-relative:page">
            <v:imagedata r:id="rId25" o:title=""/>
          </v:shape>
          <o:OLEObject Type="Embed" ProgID="Equation.DSMT4" ShapeID="_x0000_s1103" DrawAspect="Content" ObjectID="_1532615582" r:id="rId26"/>
        </w:pict>
      </w:r>
      <w:r>
        <w:rPr>
          <w:rFonts w:ascii="Calibri" w:hAnsi="Calibri"/>
          <w:noProof/>
        </w:rPr>
        <w:pict w14:anchorId="45F4A811">
          <v:shape id="_x0000_s1097" type="#_x0000_t75" style="position:absolute;margin-left:40.5pt;margin-top:199pt;width:79.65pt;height:96.45pt;z-index:251732992;mso-position-horizontal-relative:text;mso-position-vertical-relative:text;mso-width-relative:page;mso-height-relative:page">
            <v:imagedata r:id="rId27" o:title=""/>
          </v:shape>
          <o:OLEObject Type="Embed" ProgID="Equation.DSMT4" ShapeID="_x0000_s1097" DrawAspect="Content" ObjectID="_1532615583" r:id="rId28"/>
        </w:pict>
      </w:r>
      <w:r>
        <w:rPr>
          <w:rFonts w:ascii="Calibri" w:hAnsi="Calibri"/>
          <w:noProof/>
          <w:sz w:val="40"/>
          <w:szCs w:val="40"/>
        </w:rPr>
        <w:pict w14:anchorId="55E06240">
          <v:shape id="_x0000_s1096" type="#_x0000_t75" style="position:absolute;margin-left:426.3pt;margin-top:23.5pt;width:58.2pt;height:96.45pt;z-index:251731968;mso-position-horizontal-relative:text;mso-position-vertical-relative:text;mso-width-relative:page;mso-height-relative:page">
            <v:imagedata r:id="rId29" o:title=""/>
          </v:shape>
          <o:OLEObject Type="Embed" ProgID="Equation.DSMT4" ShapeID="_x0000_s1096" DrawAspect="Content" ObjectID="_1532615584" r:id="rId30"/>
        </w:pict>
      </w:r>
      <w:r>
        <w:rPr>
          <w:rFonts w:ascii="Calibri" w:hAnsi="Calibri"/>
          <w:noProof/>
          <w:sz w:val="40"/>
          <w:szCs w:val="40"/>
        </w:rPr>
        <w:pict w14:anchorId="1C26156E">
          <v:shape id="_x0000_s1095" type="#_x0000_t75" style="position:absolute;margin-left:237.3pt;margin-top:26.5pt;width:79.65pt;height:96.45pt;z-index:251730944;mso-position-horizontal-relative:text;mso-position-vertical-relative:text;mso-width-relative:page;mso-height-relative:page">
            <v:imagedata r:id="rId31" o:title=""/>
          </v:shape>
          <o:OLEObject Type="Embed" ProgID="Equation.DSMT4" ShapeID="_x0000_s1095" DrawAspect="Content" ObjectID="_1532615585" r:id="rId32"/>
        </w:pict>
      </w:r>
      <w:r>
        <w:rPr>
          <w:rFonts w:ascii="Calibri" w:hAnsi="Calibri"/>
          <w:noProof/>
          <w:sz w:val="40"/>
          <w:szCs w:val="40"/>
        </w:rPr>
        <w:pict w14:anchorId="7C10F12D">
          <v:shape id="_x0000_s1094" type="#_x0000_t75" style="position:absolute;margin-left:40.5pt;margin-top:26.5pt;width:70.45pt;height:96.45pt;z-index:251729920;mso-position-horizontal-relative:text;mso-position-vertical-relative:text;mso-width-relative:page;mso-height-relative:page">
            <v:imagedata r:id="rId33" o:title=""/>
          </v:shape>
          <o:OLEObject Type="Embed" ProgID="Equation.DSMT4" ShapeID="_x0000_s1094" DrawAspect="Content" ObjectID="_1532615586" r:id="rId34"/>
        </w:pict>
      </w:r>
      <w:r w:rsidR="006B2E2B"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FD8A025" wp14:editId="74847B63">
                <wp:simplePos x="0" y="0"/>
                <wp:positionH relativeFrom="column">
                  <wp:posOffset>47625</wp:posOffset>
                </wp:positionH>
                <wp:positionV relativeFrom="paragraph">
                  <wp:posOffset>15240</wp:posOffset>
                </wp:positionV>
                <wp:extent cx="1828800" cy="1828800"/>
                <wp:effectExtent l="0" t="0" r="19050" b="19050"/>
                <wp:wrapNone/>
                <wp:docPr id="63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955A03" w14:textId="77777777" w:rsidR="006B2E2B" w:rsidRDefault="006B2E2B" w:rsidP="006B2E2B"/>
                          <w:p w14:paraId="48AAF1BE" w14:textId="77777777" w:rsidR="006B2E2B" w:rsidRDefault="006B2E2B" w:rsidP="006B2E2B"/>
                          <w:p w14:paraId="6108D8E4" w14:textId="77777777" w:rsidR="006B2E2B" w:rsidRDefault="006B2E2B" w:rsidP="006B2E2B"/>
                          <w:p w14:paraId="2B759EFC" w14:textId="77777777" w:rsidR="006B2E2B" w:rsidRDefault="006B2E2B" w:rsidP="006B2E2B"/>
                          <w:p w14:paraId="5A61028F" w14:textId="77777777" w:rsidR="006B2E2B" w:rsidRDefault="006B2E2B" w:rsidP="006B2E2B"/>
                          <w:p w14:paraId="56AC200F" w14:textId="77777777" w:rsidR="006B2E2B" w:rsidRDefault="006B2E2B" w:rsidP="006B2E2B"/>
                          <w:p w14:paraId="2456BFCF" w14:textId="77777777" w:rsidR="006B2E2B" w:rsidRDefault="006B2E2B" w:rsidP="006B2E2B"/>
                          <w:p w14:paraId="2F09324E" w14:textId="77777777" w:rsidR="006B2E2B" w:rsidRDefault="006B2E2B" w:rsidP="006B2E2B"/>
                          <w:p w14:paraId="0EDBA677" w14:textId="77777777" w:rsidR="006B2E2B" w:rsidRDefault="006B2E2B" w:rsidP="006B2E2B"/>
                          <w:p w14:paraId="1B8DEBB0" w14:textId="77777777" w:rsidR="006B2E2B" w:rsidRDefault="006B2E2B" w:rsidP="006B2E2B"/>
                          <w:p w14:paraId="2E978B37" w14:textId="77777777" w:rsidR="006B2E2B" w:rsidRDefault="006B2E2B" w:rsidP="006B2E2B"/>
                          <w:p w14:paraId="06C49360" w14:textId="77777777" w:rsidR="006B2E2B" w:rsidRDefault="006B2E2B" w:rsidP="006B2E2B"/>
                          <w:p w14:paraId="3E568DE9" w14:textId="77777777" w:rsidR="006B2E2B" w:rsidRDefault="006B2E2B" w:rsidP="006B2E2B"/>
                          <w:p w14:paraId="198EFACA" w14:textId="77777777" w:rsidR="006B2E2B" w:rsidRDefault="006B2E2B" w:rsidP="006B2E2B"/>
                          <w:p w14:paraId="1D37D460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" o:spid="_x0000_s1037" type="#_x0000_t202" style="position:absolute;margin-left:3.75pt;margin-top:1.2pt;width:2in;height:2in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">
                <v:textbox>
                  <w:txbxContent>
                    <w:p w14:paraId="3C955A03" w14:textId="77777777" w:rsidR="006B2E2B" w:rsidRDefault="006B2E2B" w:rsidP="006B2E2B"/>
                    <w:p w14:paraId="48AAF1BE" w14:textId="77777777" w:rsidR="006B2E2B" w:rsidRDefault="006B2E2B" w:rsidP="006B2E2B"/>
                    <w:p w14:paraId="6108D8E4" w14:textId="77777777" w:rsidR="006B2E2B" w:rsidRDefault="006B2E2B" w:rsidP="006B2E2B"/>
                    <w:p w14:paraId="2B759EFC" w14:textId="77777777" w:rsidR="006B2E2B" w:rsidRDefault="006B2E2B" w:rsidP="006B2E2B"/>
                    <w:p w14:paraId="5A61028F" w14:textId="77777777" w:rsidR="006B2E2B" w:rsidRDefault="006B2E2B" w:rsidP="006B2E2B"/>
                    <w:p w14:paraId="56AC200F" w14:textId="77777777" w:rsidR="006B2E2B" w:rsidRDefault="006B2E2B" w:rsidP="006B2E2B"/>
                    <w:p w14:paraId="2456BFCF" w14:textId="77777777" w:rsidR="006B2E2B" w:rsidRDefault="006B2E2B" w:rsidP="006B2E2B"/>
                    <w:p w14:paraId="2F09324E" w14:textId="77777777" w:rsidR="006B2E2B" w:rsidRDefault="006B2E2B" w:rsidP="006B2E2B"/>
                    <w:p w14:paraId="0EDBA677" w14:textId="77777777" w:rsidR="006B2E2B" w:rsidRDefault="006B2E2B" w:rsidP="006B2E2B"/>
                    <w:p w14:paraId="1B8DEBB0" w14:textId="77777777" w:rsidR="006B2E2B" w:rsidRDefault="006B2E2B" w:rsidP="006B2E2B"/>
                    <w:p w14:paraId="2E978B37" w14:textId="77777777" w:rsidR="006B2E2B" w:rsidRDefault="006B2E2B" w:rsidP="006B2E2B"/>
                    <w:p w14:paraId="06C49360" w14:textId="77777777" w:rsidR="006B2E2B" w:rsidRDefault="006B2E2B" w:rsidP="006B2E2B"/>
                    <w:p w14:paraId="3E568DE9" w14:textId="77777777" w:rsidR="006B2E2B" w:rsidRDefault="006B2E2B" w:rsidP="006B2E2B"/>
                    <w:p w14:paraId="198EFACA" w14:textId="77777777" w:rsidR="006B2E2B" w:rsidRDefault="006B2E2B" w:rsidP="006B2E2B"/>
                    <w:p w14:paraId="1D37D460" w14:textId="77777777" w:rsidR="006B2E2B" w:rsidRDefault="006B2E2B" w:rsidP="006B2E2B"/>
                  </w:txbxContent>
                </v:textbox>
              </v:shape>
            </w:pict>
          </mc:Fallback>
        </mc:AlternateContent>
      </w:r>
    </w:p>
    <w:p w14:paraId="0EF0A76A" w14:textId="0E26DA38" w:rsidR="006B2E2B" w:rsidRDefault="00901913">
      <w:r>
        <w:rPr>
          <w:rFonts w:ascii="Calibri" w:hAnsi="Calibri"/>
          <w:noProof/>
        </w:rPr>
        <w:pict w14:anchorId="1D794608">
          <v:shape id="_x0000_s1105" type="#_x0000_t75" style="position:absolute;margin-left:412.55pt;margin-top:514.05pt;width:97.85pt;height:96.45pt;z-index:251741184;mso-position-horizontal-relative:text;mso-position-vertical-relative:text;mso-width-relative:page;mso-height-relative:page">
            <v:imagedata r:id="rId35" o:title=""/>
          </v:shape>
          <o:OLEObject Type="Embed" ProgID="Equation.DSMT4" ShapeID="_x0000_s1105" DrawAspect="Content" ObjectID="_1532615587" r:id="rId36"/>
        </w:pict>
      </w:r>
      <w:r>
        <w:rPr>
          <w:rFonts w:ascii="Calibri" w:hAnsi="Calibri"/>
          <w:noProof/>
        </w:rPr>
        <w:pict w14:anchorId="35708160">
          <v:shape id="_x0000_s1102" type="#_x0000_t75" style="position:absolute;margin-left:426.05pt;margin-top:341.55pt;width:58.2pt;height:96.45pt;z-index:251738112;mso-position-horizontal-relative:text;mso-position-vertical-relative:text;mso-width-relative:page;mso-height-relative:page">
            <v:imagedata r:id="rId37" o:title=""/>
          </v:shape>
          <o:OLEObject Type="Embed" ProgID="Equation.DSMT4" ShapeID="_x0000_s1102" DrawAspect="Content" ObjectID="_1532615588" r:id="rId38"/>
        </w:pict>
      </w:r>
      <w:r>
        <w:rPr>
          <w:rFonts w:ascii="Calibri" w:hAnsi="Calibri"/>
          <w:noProof/>
        </w:rPr>
        <w:pict w14:anchorId="4170EB3C">
          <v:shape id="_x0000_s1099" type="#_x0000_t75" style="position:absolute;margin-left:415.55pt;margin-top:173.55pt;width:97.85pt;height:96.45pt;z-index:251735040;mso-position-horizontal-relative:text;mso-position-vertical-relative:text;mso-width-relative:page;mso-height-relative:page">
            <v:imagedata r:id="rId39" o:title=""/>
          </v:shape>
          <o:OLEObject Type="Embed" ProgID="Equation.DSMT4" ShapeID="_x0000_s1099" DrawAspect="Content" ObjectID="_1532615589" r:id="rId40"/>
        </w:pict>
      </w:r>
      <w:r>
        <w:rPr>
          <w:rFonts w:ascii="Calibri" w:hAnsi="Calibri"/>
          <w:noProof/>
        </w:rPr>
        <w:pict w14:anchorId="3820076F">
          <v:shape id="_x0000_s1101" type="#_x0000_t75" style="position:absolute;margin-left:220.5pt;margin-top:341.55pt;width:97.85pt;height:96.45pt;z-index:251737088;mso-position-horizontal-relative:text;mso-position-vertical-relative:text;mso-width-relative:page;mso-height-relative:page">
            <v:imagedata r:id="rId41" o:title=""/>
          </v:shape>
          <o:OLEObject Type="Embed" ProgID="Equation.DSMT4" ShapeID="_x0000_s1101" DrawAspect="Content" ObjectID="_1532615590" r:id="rId42"/>
        </w:pict>
      </w:r>
      <w:r>
        <w:rPr>
          <w:rFonts w:ascii="Calibri" w:hAnsi="Calibri"/>
          <w:noProof/>
        </w:rPr>
        <w:pict w14:anchorId="23FD42B4">
          <v:shape id="_x0000_s1098" type="#_x0000_t75" style="position:absolute;margin-left:237pt;margin-top:173.55pt;width:58.2pt;height:96.45pt;z-index:251734016;mso-position-horizontal-relative:text;mso-position-vertical-relative:text;mso-width-relative:page;mso-height-relative:page">
            <v:imagedata r:id="rId43" o:title=""/>
          </v:shape>
          <o:OLEObject Type="Embed" ProgID="Equation.DSMT4" ShapeID="_x0000_s1098" DrawAspect="Content" ObjectID="_1532615591" r:id="rId44"/>
        </w:pict>
      </w:r>
      <w:r>
        <w:rPr>
          <w:rFonts w:ascii="Calibri" w:hAnsi="Calibri"/>
          <w:noProof/>
        </w:rPr>
        <w:pict w14:anchorId="3FC9F2B5">
          <v:shape id="_x0000_s1100" type="#_x0000_t75" style="position:absolute;margin-left:43.35pt;margin-top:341.55pt;width:58.2pt;height:96.45pt;z-index:251736064;mso-position-horizontal-relative:text;mso-position-vertical-relative:text;mso-width-relative:page;mso-height-relative:page">
            <v:imagedata r:id="rId45" o:title=""/>
          </v:shape>
          <o:OLEObject Type="Embed" ProgID="Equation.DSMT4" ShapeID="_x0000_s1100" DrawAspect="Content" ObjectID="_1532615592" r:id="rId46"/>
        </w:pict>
      </w:r>
      <w:r w:rsidR="006B2E2B">
        <w:br w:type="page"/>
      </w:r>
    </w:p>
    <w:p w14:paraId="200F63D5" w14:textId="77777777" w:rsidR="006B2E2B" w:rsidRPr="00C24932" w:rsidRDefault="006B2E2B" w:rsidP="006B2E2B">
      <w:pPr>
        <w:ind w:left="90" w:right="857"/>
        <w:jc w:val="center"/>
        <w:rPr>
          <w:rFonts w:ascii="Calibri" w:hAnsi="Calibri"/>
          <w:sz w:val="40"/>
          <w:szCs w:val="40"/>
        </w:rPr>
      </w:pPr>
      <w:r>
        <w:rPr>
          <w:rFonts w:ascii="Calibri" w:hAnsi="Calibri"/>
          <w:sz w:val="40"/>
          <w:szCs w:val="40"/>
        </w:rPr>
        <w:lastRenderedPageBreak/>
        <w:t>Post It Note / Sticky Note: 2” X 2”</w:t>
      </w:r>
    </w:p>
    <w:p w14:paraId="09759555" w14:textId="77777777" w:rsidR="006B2E2B" w:rsidRDefault="006B2E2B" w:rsidP="006B2E2B">
      <w:pPr>
        <w:ind w:right="857"/>
        <w:jc w:val="both"/>
        <w:rPr>
          <w:rFonts w:ascii="Calibri" w:hAnsi="Calibri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441FF97" wp14:editId="12F70F76">
                <wp:simplePos x="0" y="0"/>
                <wp:positionH relativeFrom="column">
                  <wp:posOffset>2857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0080D3" w14:textId="77777777" w:rsidR="006B2E2B" w:rsidRDefault="006B2E2B" w:rsidP="006B2E2B"/>
                          <w:p w14:paraId="0F5B0DC6" w14:textId="77777777" w:rsidR="006B2E2B" w:rsidRDefault="006B2E2B" w:rsidP="006B2E2B"/>
                          <w:p w14:paraId="332C26B8" w14:textId="77777777" w:rsidR="006B2E2B" w:rsidRDefault="006B2E2B" w:rsidP="006B2E2B"/>
                          <w:p w14:paraId="3FD626C1" w14:textId="77777777" w:rsidR="006B2E2B" w:rsidRDefault="006B2E2B" w:rsidP="006B2E2B"/>
                          <w:p w14:paraId="15997FA6" w14:textId="77777777" w:rsidR="006B2E2B" w:rsidRDefault="006B2E2B" w:rsidP="006B2E2B"/>
                          <w:p w14:paraId="3CC2CC5C" w14:textId="77777777" w:rsidR="006B2E2B" w:rsidRDefault="006B2E2B" w:rsidP="006B2E2B"/>
                          <w:p w14:paraId="1826C316" w14:textId="77777777" w:rsidR="006B2E2B" w:rsidRDefault="006B2E2B" w:rsidP="006B2E2B"/>
                          <w:p w14:paraId="2216D86B" w14:textId="77777777" w:rsidR="006B2E2B" w:rsidRDefault="006B2E2B" w:rsidP="006B2E2B"/>
                          <w:p w14:paraId="617947E7" w14:textId="77777777" w:rsidR="006B2E2B" w:rsidRDefault="006B2E2B" w:rsidP="006B2E2B"/>
                          <w:p w14:paraId="04C84A41" w14:textId="77777777" w:rsidR="006B2E2B" w:rsidRDefault="006B2E2B" w:rsidP="006B2E2B"/>
                          <w:p w14:paraId="12D55138" w14:textId="77777777" w:rsidR="006B2E2B" w:rsidRDefault="006B2E2B" w:rsidP="006B2E2B"/>
                          <w:p w14:paraId="1C998E43" w14:textId="77777777" w:rsidR="006B2E2B" w:rsidRDefault="006B2E2B" w:rsidP="006B2E2B"/>
                          <w:p w14:paraId="49F36DAA" w14:textId="77777777" w:rsidR="006B2E2B" w:rsidRDefault="006B2E2B" w:rsidP="006B2E2B"/>
                          <w:p w14:paraId="1AC2FDFC" w14:textId="77777777" w:rsidR="006B2E2B" w:rsidRDefault="006B2E2B" w:rsidP="006B2E2B"/>
                          <w:p w14:paraId="45965D40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38" type="#_x0000_t202" style="position:absolute;left:0;text-align:left;margin-left:2.25pt;margin-top:539.6pt;width:2in;height:2in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">
                <v:textbox>
                  <w:txbxContent>
                    <w:p w14:paraId="550080D3" w14:textId="77777777" w:rsidR="006B2E2B" w:rsidRDefault="006B2E2B" w:rsidP="006B2E2B"/>
                    <w:p w14:paraId="0F5B0DC6" w14:textId="77777777" w:rsidR="006B2E2B" w:rsidRDefault="006B2E2B" w:rsidP="006B2E2B"/>
                    <w:p w14:paraId="332C26B8" w14:textId="77777777" w:rsidR="006B2E2B" w:rsidRDefault="006B2E2B" w:rsidP="006B2E2B"/>
                    <w:p w14:paraId="3FD626C1" w14:textId="77777777" w:rsidR="006B2E2B" w:rsidRDefault="006B2E2B" w:rsidP="006B2E2B"/>
                    <w:p w14:paraId="15997FA6" w14:textId="77777777" w:rsidR="006B2E2B" w:rsidRDefault="006B2E2B" w:rsidP="006B2E2B"/>
                    <w:p w14:paraId="3CC2CC5C" w14:textId="77777777" w:rsidR="006B2E2B" w:rsidRDefault="006B2E2B" w:rsidP="006B2E2B"/>
                    <w:p w14:paraId="1826C316" w14:textId="77777777" w:rsidR="006B2E2B" w:rsidRDefault="006B2E2B" w:rsidP="006B2E2B"/>
                    <w:p w14:paraId="2216D86B" w14:textId="77777777" w:rsidR="006B2E2B" w:rsidRDefault="006B2E2B" w:rsidP="006B2E2B"/>
                    <w:p w14:paraId="617947E7" w14:textId="77777777" w:rsidR="006B2E2B" w:rsidRDefault="006B2E2B" w:rsidP="006B2E2B"/>
                    <w:p w14:paraId="04C84A41" w14:textId="77777777" w:rsidR="006B2E2B" w:rsidRDefault="006B2E2B" w:rsidP="006B2E2B"/>
                    <w:p w14:paraId="12D55138" w14:textId="77777777" w:rsidR="006B2E2B" w:rsidRDefault="006B2E2B" w:rsidP="006B2E2B"/>
                    <w:p w14:paraId="1C998E43" w14:textId="77777777" w:rsidR="006B2E2B" w:rsidRDefault="006B2E2B" w:rsidP="006B2E2B"/>
                    <w:p w14:paraId="49F36DAA" w14:textId="77777777" w:rsidR="006B2E2B" w:rsidRDefault="006B2E2B" w:rsidP="006B2E2B"/>
                    <w:p w14:paraId="1AC2FDFC" w14:textId="77777777" w:rsidR="006B2E2B" w:rsidRDefault="006B2E2B" w:rsidP="006B2E2B"/>
                    <w:p w14:paraId="45965D40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B18DFE9" wp14:editId="7452B067">
                <wp:simplePos x="0" y="0"/>
                <wp:positionH relativeFrom="column">
                  <wp:posOffset>488632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843CA3" w14:textId="77777777" w:rsidR="006B2E2B" w:rsidRDefault="006B2E2B" w:rsidP="006B2E2B"/>
                          <w:p w14:paraId="501711A1" w14:textId="77777777" w:rsidR="006B2E2B" w:rsidRDefault="006B2E2B" w:rsidP="006B2E2B"/>
                          <w:p w14:paraId="200C3438" w14:textId="77777777" w:rsidR="006B2E2B" w:rsidRDefault="006B2E2B" w:rsidP="006B2E2B"/>
                          <w:p w14:paraId="0F3BFCF2" w14:textId="77777777" w:rsidR="006B2E2B" w:rsidRDefault="006B2E2B" w:rsidP="006B2E2B"/>
                          <w:p w14:paraId="0B639706" w14:textId="77777777" w:rsidR="006B2E2B" w:rsidRDefault="006B2E2B" w:rsidP="006B2E2B"/>
                          <w:p w14:paraId="06A5831F" w14:textId="77777777" w:rsidR="006B2E2B" w:rsidRDefault="006B2E2B" w:rsidP="006B2E2B"/>
                          <w:p w14:paraId="16A3E9BF" w14:textId="77777777" w:rsidR="006B2E2B" w:rsidRDefault="006B2E2B" w:rsidP="006B2E2B"/>
                          <w:p w14:paraId="294B01AE" w14:textId="77777777" w:rsidR="006B2E2B" w:rsidRDefault="006B2E2B" w:rsidP="006B2E2B"/>
                          <w:p w14:paraId="3D8C3A04" w14:textId="77777777" w:rsidR="006B2E2B" w:rsidRDefault="006B2E2B" w:rsidP="006B2E2B"/>
                          <w:p w14:paraId="479A8212" w14:textId="77777777" w:rsidR="006B2E2B" w:rsidRDefault="006B2E2B" w:rsidP="006B2E2B"/>
                          <w:p w14:paraId="0D7CC57B" w14:textId="77777777" w:rsidR="006B2E2B" w:rsidRDefault="006B2E2B" w:rsidP="006B2E2B"/>
                          <w:p w14:paraId="06B0CA77" w14:textId="77777777" w:rsidR="006B2E2B" w:rsidRDefault="006B2E2B" w:rsidP="006B2E2B"/>
                          <w:p w14:paraId="4753F559" w14:textId="77777777" w:rsidR="006B2E2B" w:rsidRDefault="006B2E2B" w:rsidP="006B2E2B"/>
                          <w:p w14:paraId="7AF8210F" w14:textId="77777777" w:rsidR="006B2E2B" w:rsidRDefault="006B2E2B" w:rsidP="006B2E2B"/>
                          <w:p w14:paraId="1C193277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" o:spid="_x0000_s1039" type="#_x0000_t202" style="position:absolute;left:0;text-align:left;margin-left:384.75pt;margin-top:539.6pt;width:2in;height:2in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">
                <v:textbox>
                  <w:txbxContent>
                    <w:p w14:paraId="34843CA3" w14:textId="77777777" w:rsidR="006B2E2B" w:rsidRDefault="006B2E2B" w:rsidP="006B2E2B"/>
                    <w:p w14:paraId="501711A1" w14:textId="77777777" w:rsidR="006B2E2B" w:rsidRDefault="006B2E2B" w:rsidP="006B2E2B"/>
                    <w:p w14:paraId="200C3438" w14:textId="77777777" w:rsidR="006B2E2B" w:rsidRDefault="006B2E2B" w:rsidP="006B2E2B"/>
                    <w:p w14:paraId="0F3BFCF2" w14:textId="77777777" w:rsidR="006B2E2B" w:rsidRDefault="006B2E2B" w:rsidP="006B2E2B"/>
                    <w:p w14:paraId="0B639706" w14:textId="77777777" w:rsidR="006B2E2B" w:rsidRDefault="006B2E2B" w:rsidP="006B2E2B"/>
                    <w:p w14:paraId="06A5831F" w14:textId="77777777" w:rsidR="006B2E2B" w:rsidRDefault="006B2E2B" w:rsidP="006B2E2B"/>
                    <w:p w14:paraId="16A3E9BF" w14:textId="77777777" w:rsidR="006B2E2B" w:rsidRDefault="006B2E2B" w:rsidP="006B2E2B"/>
                    <w:p w14:paraId="294B01AE" w14:textId="77777777" w:rsidR="006B2E2B" w:rsidRDefault="006B2E2B" w:rsidP="006B2E2B"/>
                    <w:p w14:paraId="3D8C3A04" w14:textId="77777777" w:rsidR="006B2E2B" w:rsidRDefault="006B2E2B" w:rsidP="006B2E2B"/>
                    <w:p w14:paraId="479A8212" w14:textId="77777777" w:rsidR="006B2E2B" w:rsidRDefault="006B2E2B" w:rsidP="006B2E2B"/>
                    <w:p w14:paraId="0D7CC57B" w14:textId="77777777" w:rsidR="006B2E2B" w:rsidRDefault="006B2E2B" w:rsidP="006B2E2B"/>
                    <w:p w14:paraId="06B0CA77" w14:textId="77777777" w:rsidR="006B2E2B" w:rsidRDefault="006B2E2B" w:rsidP="006B2E2B"/>
                    <w:p w14:paraId="4753F559" w14:textId="77777777" w:rsidR="006B2E2B" w:rsidRDefault="006B2E2B" w:rsidP="006B2E2B"/>
                    <w:p w14:paraId="7AF8210F" w14:textId="77777777" w:rsidR="006B2E2B" w:rsidRDefault="006B2E2B" w:rsidP="006B2E2B"/>
                    <w:p w14:paraId="1C193277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346598E" wp14:editId="5CE652E8">
                <wp:simplePos x="0" y="0"/>
                <wp:positionH relativeFrom="column">
                  <wp:posOffset>244792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1B602" w14:textId="77777777" w:rsidR="006B2E2B" w:rsidRDefault="006B2E2B" w:rsidP="006B2E2B"/>
                          <w:p w14:paraId="75A015BC" w14:textId="77777777" w:rsidR="006B2E2B" w:rsidRDefault="006B2E2B" w:rsidP="006B2E2B"/>
                          <w:p w14:paraId="196EB12E" w14:textId="77777777" w:rsidR="006B2E2B" w:rsidRDefault="006B2E2B" w:rsidP="006B2E2B"/>
                          <w:p w14:paraId="468FEA22" w14:textId="77777777" w:rsidR="006B2E2B" w:rsidRDefault="006B2E2B" w:rsidP="006B2E2B"/>
                          <w:p w14:paraId="1A15EB94" w14:textId="77777777" w:rsidR="006B2E2B" w:rsidRDefault="006B2E2B" w:rsidP="006B2E2B"/>
                          <w:p w14:paraId="55FB3C58" w14:textId="77777777" w:rsidR="006B2E2B" w:rsidRDefault="006B2E2B" w:rsidP="006B2E2B"/>
                          <w:p w14:paraId="2246E2EC" w14:textId="77777777" w:rsidR="006B2E2B" w:rsidRDefault="006B2E2B" w:rsidP="006B2E2B"/>
                          <w:p w14:paraId="147C413E" w14:textId="77777777" w:rsidR="006B2E2B" w:rsidRDefault="006B2E2B" w:rsidP="006B2E2B"/>
                          <w:p w14:paraId="7DDFA244" w14:textId="77777777" w:rsidR="006B2E2B" w:rsidRDefault="006B2E2B" w:rsidP="006B2E2B"/>
                          <w:p w14:paraId="0760F422" w14:textId="77777777" w:rsidR="006B2E2B" w:rsidRDefault="006B2E2B" w:rsidP="006B2E2B"/>
                          <w:p w14:paraId="2D825F58" w14:textId="77777777" w:rsidR="006B2E2B" w:rsidRDefault="006B2E2B" w:rsidP="006B2E2B"/>
                          <w:p w14:paraId="7D908623" w14:textId="77777777" w:rsidR="006B2E2B" w:rsidRDefault="006B2E2B" w:rsidP="006B2E2B"/>
                          <w:p w14:paraId="2C76DE62" w14:textId="77777777" w:rsidR="006B2E2B" w:rsidRDefault="006B2E2B" w:rsidP="006B2E2B"/>
                          <w:p w14:paraId="673E1E34" w14:textId="77777777" w:rsidR="006B2E2B" w:rsidRDefault="006B2E2B" w:rsidP="006B2E2B"/>
                          <w:p w14:paraId="5519B177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40" type="#_x0000_t202" style="position:absolute;left:0;text-align:left;margin-left:192.75pt;margin-top:539.6pt;width:2in;height:2in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">
                <v:textbox>
                  <w:txbxContent>
                    <w:p w14:paraId="0DB1B602" w14:textId="77777777" w:rsidR="006B2E2B" w:rsidRDefault="006B2E2B" w:rsidP="006B2E2B"/>
                    <w:p w14:paraId="75A015BC" w14:textId="77777777" w:rsidR="006B2E2B" w:rsidRDefault="006B2E2B" w:rsidP="006B2E2B"/>
                    <w:p w14:paraId="196EB12E" w14:textId="77777777" w:rsidR="006B2E2B" w:rsidRDefault="006B2E2B" w:rsidP="006B2E2B"/>
                    <w:p w14:paraId="468FEA22" w14:textId="77777777" w:rsidR="006B2E2B" w:rsidRDefault="006B2E2B" w:rsidP="006B2E2B"/>
                    <w:p w14:paraId="1A15EB94" w14:textId="77777777" w:rsidR="006B2E2B" w:rsidRDefault="006B2E2B" w:rsidP="006B2E2B"/>
                    <w:p w14:paraId="55FB3C58" w14:textId="77777777" w:rsidR="006B2E2B" w:rsidRDefault="006B2E2B" w:rsidP="006B2E2B"/>
                    <w:p w14:paraId="2246E2EC" w14:textId="77777777" w:rsidR="006B2E2B" w:rsidRDefault="006B2E2B" w:rsidP="006B2E2B"/>
                    <w:p w14:paraId="147C413E" w14:textId="77777777" w:rsidR="006B2E2B" w:rsidRDefault="006B2E2B" w:rsidP="006B2E2B"/>
                    <w:p w14:paraId="7DDFA244" w14:textId="77777777" w:rsidR="006B2E2B" w:rsidRDefault="006B2E2B" w:rsidP="006B2E2B"/>
                    <w:p w14:paraId="0760F422" w14:textId="77777777" w:rsidR="006B2E2B" w:rsidRDefault="006B2E2B" w:rsidP="006B2E2B"/>
                    <w:p w14:paraId="2D825F58" w14:textId="77777777" w:rsidR="006B2E2B" w:rsidRDefault="006B2E2B" w:rsidP="006B2E2B"/>
                    <w:p w14:paraId="7D908623" w14:textId="77777777" w:rsidR="006B2E2B" w:rsidRDefault="006B2E2B" w:rsidP="006B2E2B"/>
                    <w:p w14:paraId="2C76DE62" w14:textId="77777777" w:rsidR="006B2E2B" w:rsidRDefault="006B2E2B" w:rsidP="006B2E2B"/>
                    <w:p w14:paraId="673E1E34" w14:textId="77777777" w:rsidR="006B2E2B" w:rsidRDefault="006B2E2B" w:rsidP="006B2E2B"/>
                    <w:p w14:paraId="5519B177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B078293" wp14:editId="3A28F148">
                <wp:simplePos x="0" y="0"/>
                <wp:positionH relativeFrom="column">
                  <wp:posOffset>2857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BA16BE" w14:textId="77777777" w:rsidR="006B2E2B" w:rsidRDefault="006B2E2B" w:rsidP="006B2E2B"/>
                          <w:p w14:paraId="5F07622B" w14:textId="77777777" w:rsidR="006B2E2B" w:rsidRDefault="006B2E2B" w:rsidP="006B2E2B"/>
                          <w:p w14:paraId="394E0215" w14:textId="77777777" w:rsidR="006B2E2B" w:rsidRDefault="006B2E2B" w:rsidP="006B2E2B"/>
                          <w:p w14:paraId="00B2C024" w14:textId="77777777" w:rsidR="006B2E2B" w:rsidRDefault="006B2E2B" w:rsidP="006B2E2B"/>
                          <w:p w14:paraId="6481D6C1" w14:textId="77777777" w:rsidR="006B2E2B" w:rsidRDefault="006B2E2B" w:rsidP="006B2E2B"/>
                          <w:p w14:paraId="6418945C" w14:textId="77777777" w:rsidR="006B2E2B" w:rsidRDefault="006B2E2B" w:rsidP="006B2E2B"/>
                          <w:p w14:paraId="1E008875" w14:textId="77777777" w:rsidR="006B2E2B" w:rsidRDefault="006B2E2B" w:rsidP="006B2E2B"/>
                          <w:p w14:paraId="157FADB9" w14:textId="77777777" w:rsidR="006B2E2B" w:rsidRDefault="006B2E2B" w:rsidP="006B2E2B"/>
                          <w:p w14:paraId="5E38550B" w14:textId="77777777" w:rsidR="006B2E2B" w:rsidRDefault="006B2E2B" w:rsidP="006B2E2B"/>
                          <w:p w14:paraId="322361BC" w14:textId="77777777" w:rsidR="006B2E2B" w:rsidRDefault="006B2E2B" w:rsidP="006B2E2B"/>
                          <w:p w14:paraId="126941DD" w14:textId="77777777" w:rsidR="006B2E2B" w:rsidRDefault="006B2E2B" w:rsidP="006B2E2B"/>
                          <w:p w14:paraId="6B108995" w14:textId="77777777" w:rsidR="006B2E2B" w:rsidRDefault="006B2E2B" w:rsidP="006B2E2B"/>
                          <w:p w14:paraId="747B1236" w14:textId="77777777" w:rsidR="006B2E2B" w:rsidRDefault="006B2E2B" w:rsidP="006B2E2B"/>
                          <w:p w14:paraId="30768FD7" w14:textId="77777777" w:rsidR="006B2E2B" w:rsidRDefault="006B2E2B" w:rsidP="006B2E2B"/>
                          <w:p w14:paraId="4F78E613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41" type="#_x0000_t202" style="position:absolute;left:0;text-align:left;margin-left:2.25pt;margin-top:368.6pt;width:2in;height:2in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">
                <v:textbox>
                  <w:txbxContent>
                    <w:p w14:paraId="55BA16BE" w14:textId="77777777" w:rsidR="006B2E2B" w:rsidRDefault="006B2E2B" w:rsidP="006B2E2B"/>
                    <w:p w14:paraId="5F07622B" w14:textId="77777777" w:rsidR="006B2E2B" w:rsidRDefault="006B2E2B" w:rsidP="006B2E2B"/>
                    <w:p w14:paraId="394E0215" w14:textId="77777777" w:rsidR="006B2E2B" w:rsidRDefault="006B2E2B" w:rsidP="006B2E2B"/>
                    <w:p w14:paraId="00B2C024" w14:textId="77777777" w:rsidR="006B2E2B" w:rsidRDefault="006B2E2B" w:rsidP="006B2E2B"/>
                    <w:p w14:paraId="6481D6C1" w14:textId="77777777" w:rsidR="006B2E2B" w:rsidRDefault="006B2E2B" w:rsidP="006B2E2B"/>
                    <w:p w14:paraId="6418945C" w14:textId="77777777" w:rsidR="006B2E2B" w:rsidRDefault="006B2E2B" w:rsidP="006B2E2B"/>
                    <w:p w14:paraId="1E008875" w14:textId="77777777" w:rsidR="006B2E2B" w:rsidRDefault="006B2E2B" w:rsidP="006B2E2B"/>
                    <w:p w14:paraId="157FADB9" w14:textId="77777777" w:rsidR="006B2E2B" w:rsidRDefault="006B2E2B" w:rsidP="006B2E2B"/>
                    <w:p w14:paraId="5E38550B" w14:textId="77777777" w:rsidR="006B2E2B" w:rsidRDefault="006B2E2B" w:rsidP="006B2E2B"/>
                    <w:p w14:paraId="322361BC" w14:textId="77777777" w:rsidR="006B2E2B" w:rsidRDefault="006B2E2B" w:rsidP="006B2E2B"/>
                    <w:p w14:paraId="126941DD" w14:textId="77777777" w:rsidR="006B2E2B" w:rsidRDefault="006B2E2B" w:rsidP="006B2E2B"/>
                    <w:p w14:paraId="6B108995" w14:textId="77777777" w:rsidR="006B2E2B" w:rsidRDefault="006B2E2B" w:rsidP="006B2E2B"/>
                    <w:p w14:paraId="747B1236" w14:textId="77777777" w:rsidR="006B2E2B" w:rsidRDefault="006B2E2B" w:rsidP="006B2E2B"/>
                    <w:p w14:paraId="30768FD7" w14:textId="77777777" w:rsidR="006B2E2B" w:rsidRDefault="006B2E2B" w:rsidP="006B2E2B"/>
                    <w:p w14:paraId="4F78E613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FBD339E" wp14:editId="287213C9">
                <wp:simplePos x="0" y="0"/>
                <wp:positionH relativeFrom="column">
                  <wp:posOffset>488632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4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1F3EDE" w14:textId="77777777" w:rsidR="006B2E2B" w:rsidRDefault="006B2E2B" w:rsidP="006B2E2B"/>
                          <w:p w14:paraId="05BBADEF" w14:textId="77777777" w:rsidR="006B2E2B" w:rsidRDefault="006B2E2B" w:rsidP="006B2E2B"/>
                          <w:p w14:paraId="0C0C50DE" w14:textId="77777777" w:rsidR="006B2E2B" w:rsidRDefault="006B2E2B" w:rsidP="006B2E2B"/>
                          <w:p w14:paraId="4F86FA1D" w14:textId="77777777" w:rsidR="006B2E2B" w:rsidRDefault="006B2E2B" w:rsidP="006B2E2B"/>
                          <w:p w14:paraId="0835FD7C" w14:textId="77777777" w:rsidR="006B2E2B" w:rsidRDefault="006B2E2B" w:rsidP="006B2E2B"/>
                          <w:p w14:paraId="1A4A3473" w14:textId="77777777" w:rsidR="006B2E2B" w:rsidRDefault="006B2E2B" w:rsidP="006B2E2B"/>
                          <w:p w14:paraId="2BCACE4F" w14:textId="77777777" w:rsidR="006B2E2B" w:rsidRDefault="006B2E2B" w:rsidP="006B2E2B"/>
                          <w:p w14:paraId="1E597ED3" w14:textId="77777777" w:rsidR="006B2E2B" w:rsidRDefault="006B2E2B" w:rsidP="006B2E2B"/>
                          <w:p w14:paraId="6A631B1F" w14:textId="77777777" w:rsidR="006B2E2B" w:rsidRDefault="006B2E2B" w:rsidP="006B2E2B"/>
                          <w:p w14:paraId="7714767C" w14:textId="77777777" w:rsidR="006B2E2B" w:rsidRDefault="006B2E2B" w:rsidP="006B2E2B"/>
                          <w:p w14:paraId="67126769" w14:textId="77777777" w:rsidR="006B2E2B" w:rsidRDefault="006B2E2B" w:rsidP="006B2E2B"/>
                          <w:p w14:paraId="4816046E" w14:textId="77777777" w:rsidR="006B2E2B" w:rsidRDefault="006B2E2B" w:rsidP="006B2E2B"/>
                          <w:p w14:paraId="0FB4CF46" w14:textId="77777777" w:rsidR="006B2E2B" w:rsidRDefault="006B2E2B" w:rsidP="006B2E2B"/>
                          <w:p w14:paraId="268065B5" w14:textId="77777777" w:rsidR="006B2E2B" w:rsidRDefault="006B2E2B" w:rsidP="006B2E2B"/>
                          <w:p w14:paraId="26CA89DA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42" type="#_x0000_t202" style="position:absolute;left:0;text-align:left;margin-left:384.75pt;margin-top:368.6pt;width:2in;height:2in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">
                <v:textbox>
                  <w:txbxContent>
                    <w:p w14:paraId="6C1F3EDE" w14:textId="77777777" w:rsidR="006B2E2B" w:rsidRDefault="006B2E2B" w:rsidP="006B2E2B"/>
                    <w:p w14:paraId="05BBADEF" w14:textId="77777777" w:rsidR="006B2E2B" w:rsidRDefault="006B2E2B" w:rsidP="006B2E2B"/>
                    <w:p w14:paraId="0C0C50DE" w14:textId="77777777" w:rsidR="006B2E2B" w:rsidRDefault="006B2E2B" w:rsidP="006B2E2B"/>
                    <w:p w14:paraId="4F86FA1D" w14:textId="77777777" w:rsidR="006B2E2B" w:rsidRDefault="006B2E2B" w:rsidP="006B2E2B"/>
                    <w:p w14:paraId="0835FD7C" w14:textId="77777777" w:rsidR="006B2E2B" w:rsidRDefault="006B2E2B" w:rsidP="006B2E2B"/>
                    <w:p w14:paraId="1A4A3473" w14:textId="77777777" w:rsidR="006B2E2B" w:rsidRDefault="006B2E2B" w:rsidP="006B2E2B"/>
                    <w:p w14:paraId="2BCACE4F" w14:textId="77777777" w:rsidR="006B2E2B" w:rsidRDefault="006B2E2B" w:rsidP="006B2E2B"/>
                    <w:p w14:paraId="1E597ED3" w14:textId="77777777" w:rsidR="006B2E2B" w:rsidRDefault="006B2E2B" w:rsidP="006B2E2B"/>
                    <w:p w14:paraId="6A631B1F" w14:textId="77777777" w:rsidR="006B2E2B" w:rsidRDefault="006B2E2B" w:rsidP="006B2E2B"/>
                    <w:p w14:paraId="7714767C" w14:textId="77777777" w:rsidR="006B2E2B" w:rsidRDefault="006B2E2B" w:rsidP="006B2E2B"/>
                    <w:p w14:paraId="67126769" w14:textId="77777777" w:rsidR="006B2E2B" w:rsidRDefault="006B2E2B" w:rsidP="006B2E2B"/>
                    <w:p w14:paraId="4816046E" w14:textId="77777777" w:rsidR="006B2E2B" w:rsidRDefault="006B2E2B" w:rsidP="006B2E2B"/>
                    <w:p w14:paraId="0FB4CF46" w14:textId="77777777" w:rsidR="006B2E2B" w:rsidRDefault="006B2E2B" w:rsidP="006B2E2B"/>
                    <w:p w14:paraId="268065B5" w14:textId="77777777" w:rsidR="006B2E2B" w:rsidRDefault="006B2E2B" w:rsidP="006B2E2B"/>
                    <w:p w14:paraId="26CA89DA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B6DC243" wp14:editId="7CC25FAD">
                <wp:simplePos x="0" y="0"/>
                <wp:positionH relativeFrom="column">
                  <wp:posOffset>244792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173368" w14:textId="77777777" w:rsidR="006B2E2B" w:rsidRDefault="006B2E2B" w:rsidP="006B2E2B"/>
                          <w:p w14:paraId="6C1BF3FF" w14:textId="77777777" w:rsidR="006B2E2B" w:rsidRDefault="006B2E2B" w:rsidP="006B2E2B"/>
                          <w:p w14:paraId="076C67F7" w14:textId="77777777" w:rsidR="006B2E2B" w:rsidRDefault="006B2E2B" w:rsidP="006B2E2B"/>
                          <w:p w14:paraId="64DD189D" w14:textId="77777777" w:rsidR="006B2E2B" w:rsidRDefault="006B2E2B" w:rsidP="006B2E2B"/>
                          <w:p w14:paraId="11062D7C" w14:textId="77777777" w:rsidR="006B2E2B" w:rsidRDefault="006B2E2B" w:rsidP="006B2E2B"/>
                          <w:p w14:paraId="350B977C" w14:textId="77777777" w:rsidR="006B2E2B" w:rsidRDefault="006B2E2B" w:rsidP="006B2E2B"/>
                          <w:p w14:paraId="18BF34AF" w14:textId="77777777" w:rsidR="006B2E2B" w:rsidRDefault="006B2E2B" w:rsidP="006B2E2B"/>
                          <w:p w14:paraId="7A54DFBC" w14:textId="77777777" w:rsidR="006B2E2B" w:rsidRDefault="006B2E2B" w:rsidP="006B2E2B"/>
                          <w:p w14:paraId="2518180C" w14:textId="77777777" w:rsidR="006B2E2B" w:rsidRDefault="006B2E2B" w:rsidP="006B2E2B"/>
                          <w:p w14:paraId="285F5BA7" w14:textId="77777777" w:rsidR="006B2E2B" w:rsidRDefault="006B2E2B" w:rsidP="006B2E2B"/>
                          <w:p w14:paraId="6D4BE098" w14:textId="77777777" w:rsidR="006B2E2B" w:rsidRDefault="006B2E2B" w:rsidP="006B2E2B"/>
                          <w:p w14:paraId="12F419A3" w14:textId="77777777" w:rsidR="006B2E2B" w:rsidRDefault="006B2E2B" w:rsidP="006B2E2B"/>
                          <w:p w14:paraId="398843C7" w14:textId="77777777" w:rsidR="006B2E2B" w:rsidRDefault="006B2E2B" w:rsidP="006B2E2B"/>
                          <w:p w14:paraId="3B9D00A9" w14:textId="77777777" w:rsidR="006B2E2B" w:rsidRDefault="006B2E2B" w:rsidP="006B2E2B"/>
                          <w:p w14:paraId="112F254B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43" type="#_x0000_t202" style="position:absolute;left:0;text-align:left;margin-left:192.75pt;margin-top:368.6pt;width:2in;height:2in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">
                <v:textbox>
                  <w:txbxContent>
                    <w:p w14:paraId="43173368" w14:textId="77777777" w:rsidR="006B2E2B" w:rsidRDefault="006B2E2B" w:rsidP="006B2E2B"/>
                    <w:p w14:paraId="6C1BF3FF" w14:textId="77777777" w:rsidR="006B2E2B" w:rsidRDefault="006B2E2B" w:rsidP="006B2E2B"/>
                    <w:p w14:paraId="076C67F7" w14:textId="77777777" w:rsidR="006B2E2B" w:rsidRDefault="006B2E2B" w:rsidP="006B2E2B"/>
                    <w:p w14:paraId="64DD189D" w14:textId="77777777" w:rsidR="006B2E2B" w:rsidRDefault="006B2E2B" w:rsidP="006B2E2B"/>
                    <w:p w14:paraId="11062D7C" w14:textId="77777777" w:rsidR="006B2E2B" w:rsidRDefault="006B2E2B" w:rsidP="006B2E2B"/>
                    <w:p w14:paraId="350B977C" w14:textId="77777777" w:rsidR="006B2E2B" w:rsidRDefault="006B2E2B" w:rsidP="006B2E2B"/>
                    <w:p w14:paraId="18BF34AF" w14:textId="77777777" w:rsidR="006B2E2B" w:rsidRDefault="006B2E2B" w:rsidP="006B2E2B"/>
                    <w:p w14:paraId="7A54DFBC" w14:textId="77777777" w:rsidR="006B2E2B" w:rsidRDefault="006B2E2B" w:rsidP="006B2E2B"/>
                    <w:p w14:paraId="2518180C" w14:textId="77777777" w:rsidR="006B2E2B" w:rsidRDefault="006B2E2B" w:rsidP="006B2E2B"/>
                    <w:p w14:paraId="285F5BA7" w14:textId="77777777" w:rsidR="006B2E2B" w:rsidRDefault="006B2E2B" w:rsidP="006B2E2B"/>
                    <w:p w14:paraId="6D4BE098" w14:textId="77777777" w:rsidR="006B2E2B" w:rsidRDefault="006B2E2B" w:rsidP="006B2E2B"/>
                    <w:p w14:paraId="12F419A3" w14:textId="77777777" w:rsidR="006B2E2B" w:rsidRDefault="006B2E2B" w:rsidP="006B2E2B"/>
                    <w:p w14:paraId="398843C7" w14:textId="77777777" w:rsidR="006B2E2B" w:rsidRDefault="006B2E2B" w:rsidP="006B2E2B"/>
                    <w:p w14:paraId="3B9D00A9" w14:textId="77777777" w:rsidR="006B2E2B" w:rsidRDefault="006B2E2B" w:rsidP="006B2E2B"/>
                    <w:p w14:paraId="112F254B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7DD59CC" wp14:editId="11CABACF">
                <wp:simplePos x="0" y="0"/>
                <wp:positionH relativeFrom="column">
                  <wp:posOffset>2857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B6762D" w14:textId="77777777" w:rsidR="006B2E2B" w:rsidRDefault="006B2E2B" w:rsidP="006B2E2B"/>
                          <w:p w14:paraId="6AE08492" w14:textId="77777777" w:rsidR="006B2E2B" w:rsidRDefault="006B2E2B" w:rsidP="006B2E2B"/>
                          <w:p w14:paraId="424AC847" w14:textId="77777777" w:rsidR="006B2E2B" w:rsidRDefault="006B2E2B" w:rsidP="006B2E2B"/>
                          <w:p w14:paraId="49F23392" w14:textId="77777777" w:rsidR="006B2E2B" w:rsidRDefault="006B2E2B" w:rsidP="006B2E2B"/>
                          <w:p w14:paraId="6BB13177" w14:textId="77777777" w:rsidR="006B2E2B" w:rsidRDefault="006B2E2B" w:rsidP="006B2E2B"/>
                          <w:p w14:paraId="07C3A2BC" w14:textId="77777777" w:rsidR="006B2E2B" w:rsidRDefault="006B2E2B" w:rsidP="006B2E2B"/>
                          <w:p w14:paraId="7746CD8D" w14:textId="77777777" w:rsidR="006B2E2B" w:rsidRDefault="006B2E2B" w:rsidP="006B2E2B"/>
                          <w:p w14:paraId="72489075" w14:textId="77777777" w:rsidR="006B2E2B" w:rsidRDefault="006B2E2B" w:rsidP="006B2E2B"/>
                          <w:p w14:paraId="64DACA78" w14:textId="77777777" w:rsidR="006B2E2B" w:rsidRDefault="006B2E2B" w:rsidP="006B2E2B"/>
                          <w:p w14:paraId="38964213" w14:textId="77777777" w:rsidR="006B2E2B" w:rsidRDefault="006B2E2B" w:rsidP="006B2E2B"/>
                          <w:p w14:paraId="77719CA1" w14:textId="77777777" w:rsidR="006B2E2B" w:rsidRDefault="006B2E2B" w:rsidP="006B2E2B"/>
                          <w:p w14:paraId="5C92C280" w14:textId="77777777" w:rsidR="006B2E2B" w:rsidRDefault="006B2E2B" w:rsidP="006B2E2B"/>
                          <w:p w14:paraId="053C85A4" w14:textId="77777777" w:rsidR="006B2E2B" w:rsidRDefault="006B2E2B" w:rsidP="006B2E2B"/>
                          <w:p w14:paraId="7DDF8F95" w14:textId="77777777" w:rsidR="006B2E2B" w:rsidRDefault="006B2E2B" w:rsidP="006B2E2B"/>
                          <w:p w14:paraId="04945160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44" type="#_x0000_t202" style="position:absolute;left:0;text-align:left;margin-left:2.25pt;margin-top:199.1pt;width:2in;height:2in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">
                <v:textbox>
                  <w:txbxContent>
                    <w:p w14:paraId="58B6762D" w14:textId="77777777" w:rsidR="006B2E2B" w:rsidRDefault="006B2E2B" w:rsidP="006B2E2B"/>
                    <w:p w14:paraId="6AE08492" w14:textId="77777777" w:rsidR="006B2E2B" w:rsidRDefault="006B2E2B" w:rsidP="006B2E2B"/>
                    <w:p w14:paraId="424AC847" w14:textId="77777777" w:rsidR="006B2E2B" w:rsidRDefault="006B2E2B" w:rsidP="006B2E2B"/>
                    <w:p w14:paraId="49F23392" w14:textId="77777777" w:rsidR="006B2E2B" w:rsidRDefault="006B2E2B" w:rsidP="006B2E2B"/>
                    <w:p w14:paraId="6BB13177" w14:textId="77777777" w:rsidR="006B2E2B" w:rsidRDefault="006B2E2B" w:rsidP="006B2E2B"/>
                    <w:p w14:paraId="07C3A2BC" w14:textId="77777777" w:rsidR="006B2E2B" w:rsidRDefault="006B2E2B" w:rsidP="006B2E2B"/>
                    <w:p w14:paraId="7746CD8D" w14:textId="77777777" w:rsidR="006B2E2B" w:rsidRDefault="006B2E2B" w:rsidP="006B2E2B"/>
                    <w:p w14:paraId="72489075" w14:textId="77777777" w:rsidR="006B2E2B" w:rsidRDefault="006B2E2B" w:rsidP="006B2E2B"/>
                    <w:p w14:paraId="64DACA78" w14:textId="77777777" w:rsidR="006B2E2B" w:rsidRDefault="006B2E2B" w:rsidP="006B2E2B"/>
                    <w:p w14:paraId="38964213" w14:textId="77777777" w:rsidR="006B2E2B" w:rsidRDefault="006B2E2B" w:rsidP="006B2E2B"/>
                    <w:p w14:paraId="77719CA1" w14:textId="77777777" w:rsidR="006B2E2B" w:rsidRDefault="006B2E2B" w:rsidP="006B2E2B"/>
                    <w:p w14:paraId="5C92C280" w14:textId="77777777" w:rsidR="006B2E2B" w:rsidRDefault="006B2E2B" w:rsidP="006B2E2B"/>
                    <w:p w14:paraId="053C85A4" w14:textId="77777777" w:rsidR="006B2E2B" w:rsidRDefault="006B2E2B" w:rsidP="006B2E2B"/>
                    <w:p w14:paraId="7DDF8F95" w14:textId="77777777" w:rsidR="006B2E2B" w:rsidRDefault="006B2E2B" w:rsidP="006B2E2B"/>
                    <w:p w14:paraId="04945160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96D468E" wp14:editId="603887A1">
                <wp:simplePos x="0" y="0"/>
                <wp:positionH relativeFrom="column">
                  <wp:posOffset>488632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02884C" w14:textId="77777777" w:rsidR="006B2E2B" w:rsidRDefault="006B2E2B" w:rsidP="006B2E2B"/>
                          <w:p w14:paraId="01339CD6" w14:textId="77777777" w:rsidR="006B2E2B" w:rsidRDefault="006B2E2B" w:rsidP="006B2E2B"/>
                          <w:p w14:paraId="34146D53" w14:textId="77777777" w:rsidR="006B2E2B" w:rsidRDefault="006B2E2B" w:rsidP="006B2E2B"/>
                          <w:p w14:paraId="0EB2C9BF" w14:textId="77777777" w:rsidR="006B2E2B" w:rsidRDefault="006B2E2B" w:rsidP="006B2E2B"/>
                          <w:p w14:paraId="7BF25307" w14:textId="77777777" w:rsidR="006B2E2B" w:rsidRDefault="006B2E2B" w:rsidP="006B2E2B"/>
                          <w:p w14:paraId="1A68234D" w14:textId="77777777" w:rsidR="006B2E2B" w:rsidRDefault="006B2E2B" w:rsidP="006B2E2B"/>
                          <w:p w14:paraId="281F047C" w14:textId="77777777" w:rsidR="006B2E2B" w:rsidRDefault="006B2E2B" w:rsidP="006B2E2B"/>
                          <w:p w14:paraId="48FBD5C6" w14:textId="77777777" w:rsidR="006B2E2B" w:rsidRDefault="006B2E2B" w:rsidP="006B2E2B"/>
                          <w:p w14:paraId="0044E6C6" w14:textId="77777777" w:rsidR="006B2E2B" w:rsidRDefault="006B2E2B" w:rsidP="006B2E2B"/>
                          <w:p w14:paraId="6E55E53C" w14:textId="77777777" w:rsidR="006B2E2B" w:rsidRDefault="006B2E2B" w:rsidP="006B2E2B"/>
                          <w:p w14:paraId="70482E8C" w14:textId="77777777" w:rsidR="006B2E2B" w:rsidRDefault="006B2E2B" w:rsidP="006B2E2B"/>
                          <w:p w14:paraId="1C2EB3C3" w14:textId="77777777" w:rsidR="006B2E2B" w:rsidRDefault="006B2E2B" w:rsidP="006B2E2B"/>
                          <w:p w14:paraId="46B2FFE7" w14:textId="77777777" w:rsidR="006B2E2B" w:rsidRDefault="006B2E2B" w:rsidP="006B2E2B"/>
                          <w:p w14:paraId="5C10265F" w14:textId="77777777" w:rsidR="006B2E2B" w:rsidRDefault="006B2E2B" w:rsidP="006B2E2B"/>
                          <w:p w14:paraId="729CE21A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45" type="#_x0000_t202" style="position:absolute;left:0;text-align:left;margin-left:384.75pt;margin-top:199.1pt;width:2in;height:2in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">
                <v:textbox>
                  <w:txbxContent>
                    <w:p w14:paraId="4902884C" w14:textId="77777777" w:rsidR="006B2E2B" w:rsidRDefault="006B2E2B" w:rsidP="006B2E2B"/>
                    <w:p w14:paraId="01339CD6" w14:textId="77777777" w:rsidR="006B2E2B" w:rsidRDefault="006B2E2B" w:rsidP="006B2E2B"/>
                    <w:p w14:paraId="34146D53" w14:textId="77777777" w:rsidR="006B2E2B" w:rsidRDefault="006B2E2B" w:rsidP="006B2E2B"/>
                    <w:p w14:paraId="0EB2C9BF" w14:textId="77777777" w:rsidR="006B2E2B" w:rsidRDefault="006B2E2B" w:rsidP="006B2E2B"/>
                    <w:p w14:paraId="7BF25307" w14:textId="77777777" w:rsidR="006B2E2B" w:rsidRDefault="006B2E2B" w:rsidP="006B2E2B"/>
                    <w:p w14:paraId="1A68234D" w14:textId="77777777" w:rsidR="006B2E2B" w:rsidRDefault="006B2E2B" w:rsidP="006B2E2B"/>
                    <w:p w14:paraId="281F047C" w14:textId="77777777" w:rsidR="006B2E2B" w:rsidRDefault="006B2E2B" w:rsidP="006B2E2B"/>
                    <w:p w14:paraId="48FBD5C6" w14:textId="77777777" w:rsidR="006B2E2B" w:rsidRDefault="006B2E2B" w:rsidP="006B2E2B"/>
                    <w:p w14:paraId="0044E6C6" w14:textId="77777777" w:rsidR="006B2E2B" w:rsidRDefault="006B2E2B" w:rsidP="006B2E2B"/>
                    <w:p w14:paraId="6E55E53C" w14:textId="77777777" w:rsidR="006B2E2B" w:rsidRDefault="006B2E2B" w:rsidP="006B2E2B"/>
                    <w:p w14:paraId="70482E8C" w14:textId="77777777" w:rsidR="006B2E2B" w:rsidRDefault="006B2E2B" w:rsidP="006B2E2B"/>
                    <w:p w14:paraId="1C2EB3C3" w14:textId="77777777" w:rsidR="006B2E2B" w:rsidRDefault="006B2E2B" w:rsidP="006B2E2B"/>
                    <w:p w14:paraId="46B2FFE7" w14:textId="77777777" w:rsidR="006B2E2B" w:rsidRDefault="006B2E2B" w:rsidP="006B2E2B"/>
                    <w:p w14:paraId="5C10265F" w14:textId="77777777" w:rsidR="006B2E2B" w:rsidRDefault="006B2E2B" w:rsidP="006B2E2B"/>
                    <w:p w14:paraId="729CE21A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3B827B7" wp14:editId="7AD89DD3">
                <wp:simplePos x="0" y="0"/>
                <wp:positionH relativeFrom="column">
                  <wp:posOffset>244792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9AE640" w14:textId="77777777" w:rsidR="006B2E2B" w:rsidRDefault="006B2E2B" w:rsidP="006B2E2B"/>
                          <w:p w14:paraId="5C7FE0D1" w14:textId="77777777" w:rsidR="006B2E2B" w:rsidRDefault="006B2E2B" w:rsidP="006B2E2B"/>
                          <w:p w14:paraId="30E09B47" w14:textId="77777777" w:rsidR="006B2E2B" w:rsidRDefault="006B2E2B" w:rsidP="006B2E2B"/>
                          <w:p w14:paraId="33B1B51B" w14:textId="77777777" w:rsidR="006B2E2B" w:rsidRDefault="006B2E2B" w:rsidP="006B2E2B"/>
                          <w:p w14:paraId="437D9D22" w14:textId="77777777" w:rsidR="006B2E2B" w:rsidRDefault="006B2E2B" w:rsidP="006B2E2B"/>
                          <w:p w14:paraId="4501F067" w14:textId="77777777" w:rsidR="006B2E2B" w:rsidRDefault="006B2E2B" w:rsidP="006B2E2B"/>
                          <w:p w14:paraId="76706B18" w14:textId="77777777" w:rsidR="006B2E2B" w:rsidRDefault="006B2E2B" w:rsidP="006B2E2B"/>
                          <w:p w14:paraId="51C96317" w14:textId="77777777" w:rsidR="006B2E2B" w:rsidRDefault="006B2E2B" w:rsidP="006B2E2B"/>
                          <w:p w14:paraId="35EB4E6F" w14:textId="77777777" w:rsidR="006B2E2B" w:rsidRDefault="006B2E2B" w:rsidP="006B2E2B"/>
                          <w:p w14:paraId="1F2CD370" w14:textId="77777777" w:rsidR="006B2E2B" w:rsidRDefault="006B2E2B" w:rsidP="006B2E2B"/>
                          <w:p w14:paraId="15B844BC" w14:textId="77777777" w:rsidR="006B2E2B" w:rsidRDefault="006B2E2B" w:rsidP="006B2E2B"/>
                          <w:p w14:paraId="593199FE" w14:textId="77777777" w:rsidR="006B2E2B" w:rsidRDefault="006B2E2B" w:rsidP="006B2E2B"/>
                          <w:p w14:paraId="5EED79DE" w14:textId="77777777" w:rsidR="006B2E2B" w:rsidRDefault="006B2E2B" w:rsidP="006B2E2B"/>
                          <w:p w14:paraId="57691642" w14:textId="77777777" w:rsidR="006B2E2B" w:rsidRDefault="006B2E2B" w:rsidP="006B2E2B"/>
                          <w:p w14:paraId="7587CF4B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46" type="#_x0000_t202" style="position:absolute;left:0;text-align:left;margin-left:192.75pt;margin-top:199.1pt;width:2in;height:2in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">
                <v:textbox>
                  <w:txbxContent>
                    <w:p w14:paraId="079AE640" w14:textId="77777777" w:rsidR="006B2E2B" w:rsidRDefault="006B2E2B" w:rsidP="006B2E2B"/>
                    <w:p w14:paraId="5C7FE0D1" w14:textId="77777777" w:rsidR="006B2E2B" w:rsidRDefault="006B2E2B" w:rsidP="006B2E2B"/>
                    <w:p w14:paraId="30E09B47" w14:textId="77777777" w:rsidR="006B2E2B" w:rsidRDefault="006B2E2B" w:rsidP="006B2E2B"/>
                    <w:p w14:paraId="33B1B51B" w14:textId="77777777" w:rsidR="006B2E2B" w:rsidRDefault="006B2E2B" w:rsidP="006B2E2B"/>
                    <w:p w14:paraId="437D9D22" w14:textId="77777777" w:rsidR="006B2E2B" w:rsidRDefault="006B2E2B" w:rsidP="006B2E2B"/>
                    <w:p w14:paraId="4501F067" w14:textId="77777777" w:rsidR="006B2E2B" w:rsidRDefault="006B2E2B" w:rsidP="006B2E2B"/>
                    <w:p w14:paraId="76706B18" w14:textId="77777777" w:rsidR="006B2E2B" w:rsidRDefault="006B2E2B" w:rsidP="006B2E2B"/>
                    <w:p w14:paraId="51C96317" w14:textId="77777777" w:rsidR="006B2E2B" w:rsidRDefault="006B2E2B" w:rsidP="006B2E2B"/>
                    <w:p w14:paraId="35EB4E6F" w14:textId="77777777" w:rsidR="006B2E2B" w:rsidRDefault="006B2E2B" w:rsidP="006B2E2B"/>
                    <w:p w14:paraId="1F2CD370" w14:textId="77777777" w:rsidR="006B2E2B" w:rsidRDefault="006B2E2B" w:rsidP="006B2E2B"/>
                    <w:p w14:paraId="15B844BC" w14:textId="77777777" w:rsidR="006B2E2B" w:rsidRDefault="006B2E2B" w:rsidP="006B2E2B"/>
                    <w:p w14:paraId="593199FE" w14:textId="77777777" w:rsidR="006B2E2B" w:rsidRDefault="006B2E2B" w:rsidP="006B2E2B"/>
                    <w:p w14:paraId="5EED79DE" w14:textId="77777777" w:rsidR="006B2E2B" w:rsidRDefault="006B2E2B" w:rsidP="006B2E2B"/>
                    <w:p w14:paraId="57691642" w14:textId="77777777" w:rsidR="006B2E2B" w:rsidRDefault="006B2E2B" w:rsidP="006B2E2B"/>
                    <w:p w14:paraId="7587CF4B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32B9BB7" wp14:editId="1B01A342">
                <wp:simplePos x="0" y="0"/>
                <wp:positionH relativeFrom="column">
                  <wp:posOffset>4886325</wp:posOffset>
                </wp:positionH>
                <wp:positionV relativeFrom="paragraph">
                  <wp:posOffset>340360</wp:posOffset>
                </wp:positionV>
                <wp:extent cx="1828800" cy="1828800"/>
                <wp:effectExtent l="9525" t="6985" r="9525" b="12065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2870F8" w14:textId="77777777" w:rsidR="006B2E2B" w:rsidRDefault="006B2E2B" w:rsidP="006B2E2B"/>
                          <w:p w14:paraId="0882DC8C" w14:textId="77777777" w:rsidR="006B2E2B" w:rsidRDefault="006B2E2B" w:rsidP="006B2E2B"/>
                          <w:p w14:paraId="1F53A37B" w14:textId="77777777" w:rsidR="006B2E2B" w:rsidRDefault="006B2E2B" w:rsidP="006B2E2B"/>
                          <w:p w14:paraId="66B35722" w14:textId="77777777" w:rsidR="006B2E2B" w:rsidRDefault="006B2E2B" w:rsidP="006B2E2B"/>
                          <w:p w14:paraId="0922AF10" w14:textId="77777777" w:rsidR="006B2E2B" w:rsidRDefault="006B2E2B" w:rsidP="006B2E2B"/>
                          <w:p w14:paraId="12A2A805" w14:textId="77777777" w:rsidR="006B2E2B" w:rsidRDefault="006B2E2B" w:rsidP="006B2E2B"/>
                          <w:p w14:paraId="05148BEE" w14:textId="77777777" w:rsidR="006B2E2B" w:rsidRDefault="006B2E2B" w:rsidP="006B2E2B"/>
                          <w:p w14:paraId="0048E136" w14:textId="77777777" w:rsidR="006B2E2B" w:rsidRDefault="006B2E2B" w:rsidP="006B2E2B"/>
                          <w:p w14:paraId="06F48D7E" w14:textId="77777777" w:rsidR="006B2E2B" w:rsidRDefault="006B2E2B" w:rsidP="006B2E2B"/>
                          <w:p w14:paraId="6EE4C914" w14:textId="77777777" w:rsidR="006B2E2B" w:rsidRDefault="006B2E2B" w:rsidP="006B2E2B"/>
                          <w:p w14:paraId="5A02F639" w14:textId="77777777" w:rsidR="006B2E2B" w:rsidRDefault="006B2E2B" w:rsidP="006B2E2B"/>
                          <w:p w14:paraId="3EACBDE7" w14:textId="77777777" w:rsidR="006B2E2B" w:rsidRDefault="006B2E2B" w:rsidP="006B2E2B"/>
                          <w:p w14:paraId="03FE0E8E" w14:textId="77777777" w:rsidR="006B2E2B" w:rsidRDefault="006B2E2B" w:rsidP="006B2E2B"/>
                          <w:p w14:paraId="44810393" w14:textId="77777777" w:rsidR="006B2E2B" w:rsidRDefault="006B2E2B" w:rsidP="006B2E2B"/>
                          <w:p w14:paraId="2472FBC4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47" type="#_x0000_t202" style="position:absolute;left:0;text-align:left;margin-left:384.75pt;margin-top:26.8pt;width:2in;height:2in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">
                <v:textbox>
                  <w:txbxContent>
                    <w:p w14:paraId="762870F8" w14:textId="77777777" w:rsidR="006B2E2B" w:rsidRDefault="006B2E2B" w:rsidP="006B2E2B"/>
                    <w:p w14:paraId="0882DC8C" w14:textId="77777777" w:rsidR="006B2E2B" w:rsidRDefault="006B2E2B" w:rsidP="006B2E2B"/>
                    <w:p w14:paraId="1F53A37B" w14:textId="77777777" w:rsidR="006B2E2B" w:rsidRDefault="006B2E2B" w:rsidP="006B2E2B"/>
                    <w:p w14:paraId="66B35722" w14:textId="77777777" w:rsidR="006B2E2B" w:rsidRDefault="006B2E2B" w:rsidP="006B2E2B"/>
                    <w:p w14:paraId="0922AF10" w14:textId="77777777" w:rsidR="006B2E2B" w:rsidRDefault="006B2E2B" w:rsidP="006B2E2B"/>
                    <w:p w14:paraId="12A2A805" w14:textId="77777777" w:rsidR="006B2E2B" w:rsidRDefault="006B2E2B" w:rsidP="006B2E2B"/>
                    <w:p w14:paraId="05148BEE" w14:textId="77777777" w:rsidR="006B2E2B" w:rsidRDefault="006B2E2B" w:rsidP="006B2E2B"/>
                    <w:p w14:paraId="0048E136" w14:textId="77777777" w:rsidR="006B2E2B" w:rsidRDefault="006B2E2B" w:rsidP="006B2E2B"/>
                    <w:p w14:paraId="06F48D7E" w14:textId="77777777" w:rsidR="006B2E2B" w:rsidRDefault="006B2E2B" w:rsidP="006B2E2B"/>
                    <w:p w14:paraId="6EE4C914" w14:textId="77777777" w:rsidR="006B2E2B" w:rsidRDefault="006B2E2B" w:rsidP="006B2E2B"/>
                    <w:p w14:paraId="5A02F639" w14:textId="77777777" w:rsidR="006B2E2B" w:rsidRDefault="006B2E2B" w:rsidP="006B2E2B"/>
                    <w:p w14:paraId="3EACBDE7" w14:textId="77777777" w:rsidR="006B2E2B" w:rsidRDefault="006B2E2B" w:rsidP="006B2E2B"/>
                    <w:p w14:paraId="03FE0E8E" w14:textId="77777777" w:rsidR="006B2E2B" w:rsidRDefault="006B2E2B" w:rsidP="006B2E2B"/>
                    <w:p w14:paraId="44810393" w14:textId="77777777" w:rsidR="006B2E2B" w:rsidRDefault="006B2E2B" w:rsidP="006B2E2B"/>
                    <w:p w14:paraId="2472FBC4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8E0E468" wp14:editId="56A743EB">
                <wp:simplePos x="0" y="0"/>
                <wp:positionH relativeFrom="column">
                  <wp:posOffset>2447925</wp:posOffset>
                </wp:positionH>
                <wp:positionV relativeFrom="paragraph">
                  <wp:posOffset>340360</wp:posOffset>
                </wp:positionV>
                <wp:extent cx="1828800" cy="1828800"/>
                <wp:effectExtent l="9525" t="6985" r="9525" b="12065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314E1D" w14:textId="77777777" w:rsidR="006B2E2B" w:rsidRDefault="006B2E2B" w:rsidP="006B2E2B"/>
                          <w:p w14:paraId="008EAC6B" w14:textId="77777777" w:rsidR="006B2E2B" w:rsidRDefault="006B2E2B" w:rsidP="006B2E2B"/>
                          <w:p w14:paraId="7C793E56" w14:textId="77777777" w:rsidR="006B2E2B" w:rsidRDefault="006B2E2B" w:rsidP="006B2E2B"/>
                          <w:p w14:paraId="525975A8" w14:textId="77777777" w:rsidR="006B2E2B" w:rsidRDefault="006B2E2B" w:rsidP="006B2E2B"/>
                          <w:p w14:paraId="4D03A28B" w14:textId="77777777" w:rsidR="006B2E2B" w:rsidRDefault="006B2E2B" w:rsidP="006B2E2B"/>
                          <w:p w14:paraId="1F7F99A5" w14:textId="77777777" w:rsidR="006B2E2B" w:rsidRDefault="006B2E2B" w:rsidP="006B2E2B"/>
                          <w:p w14:paraId="7D361F09" w14:textId="77777777" w:rsidR="006B2E2B" w:rsidRDefault="006B2E2B" w:rsidP="006B2E2B"/>
                          <w:p w14:paraId="2051A325" w14:textId="77777777" w:rsidR="006B2E2B" w:rsidRDefault="006B2E2B" w:rsidP="006B2E2B"/>
                          <w:p w14:paraId="76EC741E" w14:textId="77777777" w:rsidR="006B2E2B" w:rsidRDefault="006B2E2B" w:rsidP="006B2E2B"/>
                          <w:p w14:paraId="682F8D25" w14:textId="77777777" w:rsidR="006B2E2B" w:rsidRDefault="006B2E2B" w:rsidP="006B2E2B"/>
                          <w:p w14:paraId="0346B403" w14:textId="77777777" w:rsidR="006B2E2B" w:rsidRDefault="006B2E2B" w:rsidP="006B2E2B"/>
                          <w:p w14:paraId="4A749C53" w14:textId="77777777" w:rsidR="006B2E2B" w:rsidRDefault="006B2E2B" w:rsidP="006B2E2B"/>
                          <w:p w14:paraId="769DEFB2" w14:textId="77777777" w:rsidR="006B2E2B" w:rsidRDefault="006B2E2B" w:rsidP="006B2E2B"/>
                          <w:p w14:paraId="240184D0" w14:textId="77777777" w:rsidR="006B2E2B" w:rsidRDefault="006B2E2B" w:rsidP="006B2E2B"/>
                          <w:p w14:paraId="6950F0DC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" o:spid="_x0000_s1048" type="#_x0000_t202" style="position:absolute;left:0;text-align:left;margin-left:192.75pt;margin-top:26.8pt;width:2in;height:2in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">
                <v:textbox>
                  <w:txbxContent>
                    <w:p w14:paraId="6A314E1D" w14:textId="77777777" w:rsidR="006B2E2B" w:rsidRDefault="006B2E2B" w:rsidP="006B2E2B"/>
                    <w:p w14:paraId="008EAC6B" w14:textId="77777777" w:rsidR="006B2E2B" w:rsidRDefault="006B2E2B" w:rsidP="006B2E2B"/>
                    <w:p w14:paraId="7C793E56" w14:textId="77777777" w:rsidR="006B2E2B" w:rsidRDefault="006B2E2B" w:rsidP="006B2E2B"/>
                    <w:p w14:paraId="525975A8" w14:textId="77777777" w:rsidR="006B2E2B" w:rsidRDefault="006B2E2B" w:rsidP="006B2E2B"/>
                    <w:p w14:paraId="4D03A28B" w14:textId="77777777" w:rsidR="006B2E2B" w:rsidRDefault="006B2E2B" w:rsidP="006B2E2B"/>
                    <w:p w14:paraId="1F7F99A5" w14:textId="77777777" w:rsidR="006B2E2B" w:rsidRDefault="006B2E2B" w:rsidP="006B2E2B"/>
                    <w:p w14:paraId="7D361F09" w14:textId="77777777" w:rsidR="006B2E2B" w:rsidRDefault="006B2E2B" w:rsidP="006B2E2B"/>
                    <w:p w14:paraId="2051A325" w14:textId="77777777" w:rsidR="006B2E2B" w:rsidRDefault="006B2E2B" w:rsidP="006B2E2B"/>
                    <w:p w14:paraId="76EC741E" w14:textId="77777777" w:rsidR="006B2E2B" w:rsidRDefault="006B2E2B" w:rsidP="006B2E2B"/>
                    <w:p w14:paraId="682F8D25" w14:textId="77777777" w:rsidR="006B2E2B" w:rsidRDefault="006B2E2B" w:rsidP="006B2E2B"/>
                    <w:p w14:paraId="0346B403" w14:textId="77777777" w:rsidR="006B2E2B" w:rsidRDefault="006B2E2B" w:rsidP="006B2E2B"/>
                    <w:p w14:paraId="4A749C53" w14:textId="77777777" w:rsidR="006B2E2B" w:rsidRDefault="006B2E2B" w:rsidP="006B2E2B"/>
                    <w:p w14:paraId="769DEFB2" w14:textId="77777777" w:rsidR="006B2E2B" w:rsidRDefault="006B2E2B" w:rsidP="006B2E2B"/>
                    <w:p w14:paraId="240184D0" w14:textId="77777777" w:rsidR="006B2E2B" w:rsidRDefault="006B2E2B" w:rsidP="006B2E2B"/>
                    <w:p w14:paraId="6950F0DC" w14:textId="77777777" w:rsidR="006B2E2B" w:rsidRDefault="006B2E2B" w:rsidP="006B2E2B"/>
                  </w:txbxContent>
                </v:textbox>
              </v:shape>
            </w:pict>
          </mc:Fallback>
        </mc:AlternateContent>
      </w:r>
    </w:p>
    <w:p w14:paraId="7EEEA522" w14:textId="26F941E3" w:rsidR="006B2E2B" w:rsidRDefault="00901913" w:rsidP="006B2E2B">
      <w:r>
        <w:rPr>
          <w:rFonts w:ascii="Calibri" w:hAnsi="Calibri"/>
          <w:noProof/>
          <w:sz w:val="40"/>
          <w:szCs w:val="40"/>
        </w:rPr>
        <w:pict w14:anchorId="7426BA34">
          <v:shape id="_x0000_s1084" type="#_x0000_t75" style="position:absolute;margin-left:414.3pt;margin-top:23.5pt;width:94.9pt;height:96.45pt;z-index:251706368;mso-position-horizontal-relative:text;mso-position-vertical-relative:text;mso-width-relative:page;mso-height-relative:page">
            <v:imagedata r:id="rId47" o:title=""/>
          </v:shape>
          <o:OLEObject Type="Embed" ProgID="Equation.DSMT4" ShapeID="_x0000_s1084" DrawAspect="Content" ObjectID="_1532615593" r:id="rId48"/>
        </w:pict>
      </w:r>
      <w:r>
        <w:rPr>
          <w:rFonts w:ascii="Calibri" w:hAnsi="Calibri"/>
          <w:noProof/>
        </w:rPr>
        <w:pict w14:anchorId="29969F17">
          <v:shape id="_x0000_s1093" type="#_x0000_t75" style="position:absolute;margin-left:423.05pt;margin-top:539.5pt;width:76.4pt;height:96.45pt;z-index:251715584;mso-position-horizontal-relative:text;mso-position-vertical-relative:text;mso-width-relative:page;mso-height-relative:page">
            <v:imagedata r:id="rId49" o:title=""/>
          </v:shape>
          <o:OLEObject Type="Embed" ProgID="Equation.DSMT4" ShapeID="_x0000_s1093" DrawAspect="Content" ObjectID="_1532615594" r:id="rId50"/>
        </w:pict>
      </w:r>
      <w:r>
        <w:rPr>
          <w:rFonts w:ascii="Calibri" w:hAnsi="Calibri"/>
          <w:noProof/>
        </w:rPr>
        <w:pict w14:anchorId="1654651D">
          <v:shape id="_x0000_s1088" type="#_x0000_t75" style="position:absolute;margin-left:31.35pt;margin-top:367pt;width:79.65pt;height:96.45pt;z-index:251710464;mso-position-horizontal-relative:text;mso-position-vertical-relative:text;mso-width-relative:page;mso-height-relative:page">
            <v:imagedata r:id="rId51" o:title=""/>
          </v:shape>
          <o:OLEObject Type="Embed" ProgID="Equation.DSMT4" ShapeID="_x0000_s1088" DrawAspect="Content" ObjectID="_1532615595" r:id="rId52"/>
        </w:pict>
      </w:r>
      <w:r>
        <w:rPr>
          <w:rFonts w:ascii="Calibri" w:hAnsi="Calibri"/>
          <w:noProof/>
        </w:rPr>
        <w:pict w14:anchorId="3EB7D6B6">
          <v:shape id="_x0000_s1087" type="#_x0000_t75" style="position:absolute;margin-left:423.05pt;margin-top:199pt;width:58.2pt;height:96.45pt;z-index:251709440;mso-position-horizontal-relative:text;mso-position-vertical-relative:text;mso-width-relative:page;mso-height-relative:page">
            <v:imagedata r:id="rId53" o:title=""/>
          </v:shape>
          <o:OLEObject Type="Embed" ProgID="Equation.DSMT4" ShapeID="_x0000_s1087" DrawAspect="Content" ObjectID="_1532615596" r:id="rId54"/>
        </w:pict>
      </w:r>
      <w:r>
        <w:rPr>
          <w:rFonts w:ascii="Calibri" w:hAnsi="Calibri"/>
          <w:noProof/>
        </w:rPr>
        <w:pict w14:anchorId="0F380BBB">
          <v:shape id="_x0000_s1085" type="#_x0000_t75" style="position:absolute;margin-left:40.5pt;margin-top:199pt;width:70.45pt;height:96.45pt;z-index:251707392;mso-position-horizontal-relative:text;mso-position-vertical-relative:text;mso-width-relative:page;mso-height-relative:page">
            <v:imagedata r:id="rId55" o:title=""/>
          </v:shape>
          <o:OLEObject Type="Embed" ProgID="Equation.DSMT4" ShapeID="_x0000_s1085" DrawAspect="Content" ObjectID="_1532615597" r:id="rId56"/>
        </w:pict>
      </w:r>
      <w:r>
        <w:rPr>
          <w:rFonts w:ascii="Calibri" w:hAnsi="Calibri"/>
          <w:noProof/>
          <w:sz w:val="40"/>
          <w:szCs w:val="40"/>
        </w:rPr>
        <w:pict w14:anchorId="0CC262B7">
          <v:shape id="_x0000_s1083" type="#_x0000_t75" style="position:absolute;margin-left:237.3pt;margin-top:26.5pt;width:73.5pt;height:96.45pt;z-index:251705344;mso-position-horizontal-relative:text;mso-position-vertical-relative:text;mso-width-relative:page;mso-height-relative:page">
            <v:imagedata r:id="rId57" o:title=""/>
          </v:shape>
          <o:OLEObject Type="Embed" ProgID="Equation.DSMT4" ShapeID="_x0000_s1083" DrawAspect="Content" ObjectID="_1532615598" r:id="rId58"/>
        </w:pict>
      </w:r>
      <w:r>
        <w:rPr>
          <w:rFonts w:ascii="Calibri" w:hAnsi="Calibri"/>
          <w:noProof/>
          <w:sz w:val="40"/>
          <w:szCs w:val="40"/>
        </w:rPr>
        <w:pict w14:anchorId="1851C9B2">
          <v:shape id="_x0000_s1082" type="#_x0000_t75" style="position:absolute;margin-left:40.5pt;margin-top:26.5pt;width:61.25pt;height:96.45pt;z-index:251704320;mso-position-horizontal-relative:text;mso-position-vertical-relative:text;mso-width-relative:page;mso-height-relative:page">
            <v:imagedata r:id="rId59" o:title=""/>
          </v:shape>
          <o:OLEObject Type="Embed" ProgID="Equation.DSMT4" ShapeID="_x0000_s1082" DrawAspect="Content" ObjectID="_1532615599" r:id="rId60"/>
        </w:pict>
      </w:r>
      <w:r w:rsidR="006B2E2B"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9E57BEA" wp14:editId="23CFAF47">
                <wp:simplePos x="0" y="0"/>
                <wp:positionH relativeFrom="column">
                  <wp:posOffset>47625</wp:posOffset>
                </wp:positionH>
                <wp:positionV relativeFrom="paragraph">
                  <wp:posOffset>15240</wp:posOffset>
                </wp:positionV>
                <wp:extent cx="1828800" cy="1828800"/>
                <wp:effectExtent l="0" t="0" r="19050" b="19050"/>
                <wp:wrapNone/>
                <wp:docPr id="5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504D5" w14:textId="77777777" w:rsidR="006B2E2B" w:rsidRDefault="006B2E2B" w:rsidP="006B2E2B"/>
                          <w:p w14:paraId="4A074236" w14:textId="77777777" w:rsidR="006B2E2B" w:rsidRDefault="006B2E2B" w:rsidP="006B2E2B"/>
                          <w:p w14:paraId="1383DB80" w14:textId="77777777" w:rsidR="006B2E2B" w:rsidRDefault="006B2E2B" w:rsidP="006B2E2B"/>
                          <w:p w14:paraId="448874B9" w14:textId="77777777" w:rsidR="006B2E2B" w:rsidRDefault="006B2E2B" w:rsidP="006B2E2B"/>
                          <w:p w14:paraId="41F2B207" w14:textId="77777777" w:rsidR="006B2E2B" w:rsidRDefault="006B2E2B" w:rsidP="006B2E2B"/>
                          <w:p w14:paraId="16A481B3" w14:textId="77777777" w:rsidR="006B2E2B" w:rsidRDefault="006B2E2B" w:rsidP="006B2E2B"/>
                          <w:p w14:paraId="40106A9F" w14:textId="77777777" w:rsidR="006B2E2B" w:rsidRDefault="006B2E2B" w:rsidP="006B2E2B"/>
                          <w:p w14:paraId="50D73140" w14:textId="77777777" w:rsidR="006B2E2B" w:rsidRDefault="006B2E2B" w:rsidP="006B2E2B"/>
                          <w:p w14:paraId="6A8935C5" w14:textId="77777777" w:rsidR="006B2E2B" w:rsidRDefault="006B2E2B" w:rsidP="006B2E2B"/>
                          <w:p w14:paraId="2CE0B862" w14:textId="77777777" w:rsidR="006B2E2B" w:rsidRDefault="006B2E2B" w:rsidP="006B2E2B"/>
                          <w:p w14:paraId="440E5E12" w14:textId="77777777" w:rsidR="006B2E2B" w:rsidRDefault="006B2E2B" w:rsidP="006B2E2B"/>
                          <w:p w14:paraId="763BA38A" w14:textId="77777777" w:rsidR="006B2E2B" w:rsidRDefault="006B2E2B" w:rsidP="006B2E2B"/>
                          <w:p w14:paraId="68FDDE84" w14:textId="77777777" w:rsidR="006B2E2B" w:rsidRDefault="006B2E2B" w:rsidP="006B2E2B"/>
                          <w:p w14:paraId="6E4E51AE" w14:textId="77777777" w:rsidR="006B2E2B" w:rsidRDefault="006B2E2B" w:rsidP="006B2E2B"/>
                          <w:p w14:paraId="4DA07759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49" type="#_x0000_t202" style="position:absolute;margin-left:3.75pt;margin-top:1.2pt;width:2in;height:2in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">
                <v:textbox>
                  <w:txbxContent>
                    <w:p w14:paraId="613504D5" w14:textId="77777777" w:rsidR="006B2E2B" w:rsidRDefault="006B2E2B" w:rsidP="006B2E2B"/>
                    <w:p w14:paraId="4A074236" w14:textId="77777777" w:rsidR="006B2E2B" w:rsidRDefault="006B2E2B" w:rsidP="006B2E2B"/>
                    <w:p w14:paraId="1383DB80" w14:textId="77777777" w:rsidR="006B2E2B" w:rsidRDefault="006B2E2B" w:rsidP="006B2E2B"/>
                    <w:p w14:paraId="448874B9" w14:textId="77777777" w:rsidR="006B2E2B" w:rsidRDefault="006B2E2B" w:rsidP="006B2E2B"/>
                    <w:p w14:paraId="41F2B207" w14:textId="77777777" w:rsidR="006B2E2B" w:rsidRDefault="006B2E2B" w:rsidP="006B2E2B"/>
                    <w:p w14:paraId="16A481B3" w14:textId="77777777" w:rsidR="006B2E2B" w:rsidRDefault="006B2E2B" w:rsidP="006B2E2B"/>
                    <w:p w14:paraId="40106A9F" w14:textId="77777777" w:rsidR="006B2E2B" w:rsidRDefault="006B2E2B" w:rsidP="006B2E2B"/>
                    <w:p w14:paraId="50D73140" w14:textId="77777777" w:rsidR="006B2E2B" w:rsidRDefault="006B2E2B" w:rsidP="006B2E2B"/>
                    <w:p w14:paraId="6A8935C5" w14:textId="77777777" w:rsidR="006B2E2B" w:rsidRDefault="006B2E2B" w:rsidP="006B2E2B"/>
                    <w:p w14:paraId="2CE0B862" w14:textId="77777777" w:rsidR="006B2E2B" w:rsidRDefault="006B2E2B" w:rsidP="006B2E2B"/>
                    <w:p w14:paraId="440E5E12" w14:textId="77777777" w:rsidR="006B2E2B" w:rsidRDefault="006B2E2B" w:rsidP="006B2E2B"/>
                    <w:p w14:paraId="763BA38A" w14:textId="77777777" w:rsidR="006B2E2B" w:rsidRDefault="006B2E2B" w:rsidP="006B2E2B"/>
                    <w:p w14:paraId="68FDDE84" w14:textId="77777777" w:rsidR="006B2E2B" w:rsidRDefault="006B2E2B" w:rsidP="006B2E2B"/>
                    <w:p w14:paraId="6E4E51AE" w14:textId="77777777" w:rsidR="006B2E2B" w:rsidRDefault="006B2E2B" w:rsidP="006B2E2B"/>
                    <w:p w14:paraId="4DA07759" w14:textId="77777777" w:rsidR="006B2E2B" w:rsidRDefault="006B2E2B" w:rsidP="006B2E2B"/>
                  </w:txbxContent>
                </v:textbox>
              </v:shape>
            </w:pict>
          </mc:Fallback>
        </mc:AlternateContent>
      </w:r>
    </w:p>
    <w:p w14:paraId="27DE3DE9" w14:textId="4361698C" w:rsidR="006B2E2B" w:rsidRDefault="00901913">
      <w:r>
        <w:rPr>
          <w:rFonts w:ascii="Calibri" w:hAnsi="Calibri"/>
          <w:noProof/>
        </w:rPr>
        <w:pict w14:anchorId="6385B45D">
          <v:shape id="_x0000_s1090" type="#_x0000_t75" style="position:absolute;margin-left:411.05pt;margin-top:341.55pt;width:97.85pt;height:96.45pt;z-index:251712512;mso-position-horizontal-relative:text;mso-position-vertical-relative:text;mso-width-relative:page;mso-height-relative:page">
            <v:imagedata r:id="rId61" o:title=""/>
          </v:shape>
          <o:OLEObject Type="Embed" ProgID="Equation.DSMT4" ShapeID="_x0000_s1090" DrawAspect="Content" ObjectID="_1532615600" r:id="rId62"/>
        </w:pict>
      </w:r>
      <w:r>
        <w:rPr>
          <w:rFonts w:ascii="Calibri" w:hAnsi="Calibri"/>
          <w:noProof/>
        </w:rPr>
        <w:pict w14:anchorId="2DB4E168">
          <v:shape id="_x0000_s1086" type="#_x0000_t75" style="position:absolute;margin-left:222pt;margin-top:173.55pt;width:97.85pt;height:96.45pt;z-index:251708416;mso-position-horizontal-relative:text;mso-position-vertical-relative:text;mso-width-relative:page;mso-height-relative:page">
            <v:imagedata r:id="rId63" o:title=""/>
          </v:shape>
          <o:OLEObject Type="Embed" ProgID="Equation.DSMT4" ShapeID="_x0000_s1086" DrawAspect="Content" ObjectID="_1532615601" r:id="rId64"/>
        </w:pict>
      </w:r>
      <w:r>
        <w:rPr>
          <w:rFonts w:ascii="Calibri" w:hAnsi="Calibri"/>
          <w:noProof/>
        </w:rPr>
        <w:pict w14:anchorId="1B653FFC">
          <v:shape id="_x0000_s1089" type="#_x0000_t75" style="position:absolute;margin-left:235.5pt;margin-top:341.55pt;width:58.2pt;height:96.45pt;z-index:251711488;mso-position-horizontal-relative:text;mso-position-vertical-relative:text;mso-width-relative:page;mso-height-relative:page">
            <v:imagedata r:id="rId65" o:title=""/>
          </v:shape>
          <o:OLEObject Type="Embed" ProgID="Equation.DSMT4" ShapeID="_x0000_s1089" DrawAspect="Content" ObjectID="_1532615602" r:id="rId66"/>
        </w:pict>
      </w:r>
      <w:r>
        <w:rPr>
          <w:rFonts w:ascii="Calibri" w:hAnsi="Calibri"/>
          <w:noProof/>
        </w:rPr>
        <w:pict w14:anchorId="5213FAB4">
          <v:shape id="_x0000_s1091" type="#_x0000_t75" style="position:absolute;margin-left:41.85pt;margin-top:514.05pt;width:58.2pt;height:96.45pt;z-index:251713536;mso-position-horizontal-relative:text;mso-position-vertical-relative:text;mso-width-relative:page;mso-height-relative:page">
            <v:imagedata r:id="rId67" o:title=""/>
          </v:shape>
          <o:OLEObject Type="Embed" ProgID="Equation.DSMT4" ShapeID="_x0000_s1091" DrawAspect="Content" ObjectID="_1532615603" r:id="rId68"/>
        </w:pict>
      </w:r>
      <w:r>
        <w:rPr>
          <w:rFonts w:ascii="Calibri" w:hAnsi="Calibri"/>
          <w:noProof/>
        </w:rPr>
        <w:pict w14:anchorId="1261EED4">
          <v:shape id="_x0000_s1092" type="#_x0000_t75" style="position:absolute;margin-left:223.5pt;margin-top:514.05pt;width:97.85pt;height:96.45pt;z-index:251714560;mso-position-horizontal-relative:text;mso-position-vertical-relative:text;mso-width-relative:page;mso-height-relative:page">
            <v:imagedata r:id="rId69" o:title=""/>
          </v:shape>
          <o:OLEObject Type="Embed" ProgID="Equation.DSMT4" ShapeID="_x0000_s1092" DrawAspect="Content" ObjectID="_1532615604" r:id="rId70"/>
        </w:pict>
      </w:r>
      <w:r w:rsidR="006B2E2B">
        <w:br w:type="page"/>
      </w:r>
    </w:p>
    <w:p w14:paraId="744E7FBC" w14:textId="15319037" w:rsidR="006B2E2B" w:rsidRPr="00C24932" w:rsidRDefault="006B2E2B" w:rsidP="006B2E2B">
      <w:pPr>
        <w:ind w:right="857"/>
        <w:rPr>
          <w:rFonts w:ascii="Calibri" w:hAnsi="Calibri"/>
          <w:sz w:val="40"/>
          <w:szCs w:val="40"/>
        </w:rPr>
      </w:pPr>
      <w:r>
        <w:rPr>
          <w:rFonts w:ascii="Calibri" w:hAnsi="Calibri"/>
          <w:sz w:val="40"/>
          <w:szCs w:val="40"/>
        </w:rPr>
        <w:lastRenderedPageBreak/>
        <w:t>Post It Note / Sticky Note: 2” X 2”</w:t>
      </w:r>
    </w:p>
    <w:p w14:paraId="0287453D" w14:textId="51889001" w:rsidR="006B2E2B" w:rsidRDefault="006B2E2B" w:rsidP="006B2E2B">
      <w:pPr>
        <w:ind w:right="857"/>
        <w:jc w:val="both"/>
        <w:rPr>
          <w:rFonts w:ascii="Calibri" w:hAnsi="Calibri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D19B14D" wp14:editId="5ECE9D3C">
                <wp:simplePos x="0" y="0"/>
                <wp:positionH relativeFrom="column">
                  <wp:posOffset>2857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97AA67" w14:textId="77777777" w:rsidR="006B2E2B" w:rsidRDefault="006B2E2B" w:rsidP="006B2E2B"/>
                          <w:p w14:paraId="2470FB4D" w14:textId="77777777" w:rsidR="006B2E2B" w:rsidRDefault="006B2E2B" w:rsidP="006B2E2B"/>
                          <w:p w14:paraId="1D657032" w14:textId="77777777" w:rsidR="006B2E2B" w:rsidRDefault="006B2E2B" w:rsidP="006B2E2B"/>
                          <w:p w14:paraId="578E02FB" w14:textId="77777777" w:rsidR="006B2E2B" w:rsidRDefault="006B2E2B" w:rsidP="006B2E2B"/>
                          <w:p w14:paraId="7E1548B2" w14:textId="77777777" w:rsidR="006B2E2B" w:rsidRDefault="006B2E2B" w:rsidP="006B2E2B"/>
                          <w:p w14:paraId="1192DBFD" w14:textId="77777777" w:rsidR="006B2E2B" w:rsidRDefault="006B2E2B" w:rsidP="006B2E2B"/>
                          <w:p w14:paraId="4A0E2E09" w14:textId="77777777" w:rsidR="006B2E2B" w:rsidRDefault="006B2E2B" w:rsidP="006B2E2B"/>
                          <w:p w14:paraId="1D08E0CB" w14:textId="77777777" w:rsidR="006B2E2B" w:rsidRDefault="006B2E2B" w:rsidP="006B2E2B"/>
                          <w:p w14:paraId="78A49732" w14:textId="77777777" w:rsidR="006B2E2B" w:rsidRDefault="006B2E2B" w:rsidP="006B2E2B"/>
                          <w:p w14:paraId="5D4955FE" w14:textId="77777777" w:rsidR="006B2E2B" w:rsidRDefault="006B2E2B" w:rsidP="006B2E2B"/>
                          <w:p w14:paraId="6174E2A3" w14:textId="77777777" w:rsidR="006B2E2B" w:rsidRDefault="006B2E2B" w:rsidP="006B2E2B"/>
                          <w:p w14:paraId="5C278099" w14:textId="77777777" w:rsidR="006B2E2B" w:rsidRDefault="006B2E2B" w:rsidP="006B2E2B"/>
                          <w:p w14:paraId="727D514F" w14:textId="77777777" w:rsidR="006B2E2B" w:rsidRDefault="006B2E2B" w:rsidP="006B2E2B"/>
                          <w:p w14:paraId="4CA53AD6" w14:textId="77777777" w:rsidR="006B2E2B" w:rsidRDefault="006B2E2B" w:rsidP="006B2E2B"/>
                          <w:p w14:paraId="79CEF63C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50" type="#_x0000_t202" style="position:absolute;left:0;text-align:left;margin-left:2.25pt;margin-top:539.6pt;width:2in;height:2in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">
                <v:textbox>
                  <w:txbxContent>
                    <w:p w14:paraId="1B97AA67" w14:textId="77777777" w:rsidR="006B2E2B" w:rsidRDefault="006B2E2B" w:rsidP="006B2E2B"/>
                    <w:p w14:paraId="2470FB4D" w14:textId="77777777" w:rsidR="006B2E2B" w:rsidRDefault="006B2E2B" w:rsidP="006B2E2B"/>
                    <w:p w14:paraId="1D657032" w14:textId="77777777" w:rsidR="006B2E2B" w:rsidRDefault="006B2E2B" w:rsidP="006B2E2B"/>
                    <w:p w14:paraId="578E02FB" w14:textId="77777777" w:rsidR="006B2E2B" w:rsidRDefault="006B2E2B" w:rsidP="006B2E2B"/>
                    <w:p w14:paraId="7E1548B2" w14:textId="77777777" w:rsidR="006B2E2B" w:rsidRDefault="006B2E2B" w:rsidP="006B2E2B"/>
                    <w:p w14:paraId="1192DBFD" w14:textId="77777777" w:rsidR="006B2E2B" w:rsidRDefault="006B2E2B" w:rsidP="006B2E2B"/>
                    <w:p w14:paraId="4A0E2E09" w14:textId="77777777" w:rsidR="006B2E2B" w:rsidRDefault="006B2E2B" w:rsidP="006B2E2B"/>
                    <w:p w14:paraId="1D08E0CB" w14:textId="77777777" w:rsidR="006B2E2B" w:rsidRDefault="006B2E2B" w:rsidP="006B2E2B"/>
                    <w:p w14:paraId="78A49732" w14:textId="77777777" w:rsidR="006B2E2B" w:rsidRDefault="006B2E2B" w:rsidP="006B2E2B"/>
                    <w:p w14:paraId="5D4955FE" w14:textId="77777777" w:rsidR="006B2E2B" w:rsidRDefault="006B2E2B" w:rsidP="006B2E2B"/>
                    <w:p w14:paraId="6174E2A3" w14:textId="77777777" w:rsidR="006B2E2B" w:rsidRDefault="006B2E2B" w:rsidP="006B2E2B"/>
                    <w:p w14:paraId="5C278099" w14:textId="77777777" w:rsidR="006B2E2B" w:rsidRDefault="006B2E2B" w:rsidP="006B2E2B"/>
                    <w:p w14:paraId="727D514F" w14:textId="77777777" w:rsidR="006B2E2B" w:rsidRDefault="006B2E2B" w:rsidP="006B2E2B"/>
                    <w:p w14:paraId="4CA53AD6" w14:textId="77777777" w:rsidR="006B2E2B" w:rsidRDefault="006B2E2B" w:rsidP="006B2E2B"/>
                    <w:p w14:paraId="79CEF63C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DB3C845" wp14:editId="5FCB1006">
                <wp:simplePos x="0" y="0"/>
                <wp:positionH relativeFrom="column">
                  <wp:posOffset>488632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C71E94" w14:textId="77777777" w:rsidR="006B2E2B" w:rsidRDefault="006B2E2B" w:rsidP="006B2E2B"/>
                          <w:p w14:paraId="27ECE3A4" w14:textId="77777777" w:rsidR="006B2E2B" w:rsidRDefault="006B2E2B" w:rsidP="006B2E2B"/>
                          <w:p w14:paraId="45E5D62E" w14:textId="77777777" w:rsidR="006B2E2B" w:rsidRDefault="006B2E2B" w:rsidP="006B2E2B"/>
                          <w:p w14:paraId="1D56871E" w14:textId="77777777" w:rsidR="006B2E2B" w:rsidRDefault="006B2E2B" w:rsidP="006B2E2B"/>
                          <w:p w14:paraId="1B8A4CA9" w14:textId="77777777" w:rsidR="006B2E2B" w:rsidRDefault="006B2E2B" w:rsidP="006B2E2B"/>
                          <w:p w14:paraId="23ABC32B" w14:textId="77777777" w:rsidR="006B2E2B" w:rsidRDefault="006B2E2B" w:rsidP="006B2E2B"/>
                          <w:p w14:paraId="0F6AFEF3" w14:textId="77777777" w:rsidR="006B2E2B" w:rsidRDefault="006B2E2B" w:rsidP="006B2E2B"/>
                          <w:p w14:paraId="16C357D8" w14:textId="77777777" w:rsidR="006B2E2B" w:rsidRDefault="006B2E2B" w:rsidP="006B2E2B"/>
                          <w:p w14:paraId="5F0DA959" w14:textId="77777777" w:rsidR="006B2E2B" w:rsidRDefault="006B2E2B" w:rsidP="006B2E2B"/>
                          <w:p w14:paraId="2A2697CC" w14:textId="77777777" w:rsidR="006B2E2B" w:rsidRDefault="006B2E2B" w:rsidP="006B2E2B"/>
                          <w:p w14:paraId="259A2622" w14:textId="77777777" w:rsidR="006B2E2B" w:rsidRDefault="006B2E2B" w:rsidP="006B2E2B"/>
                          <w:p w14:paraId="25B5A299" w14:textId="77777777" w:rsidR="006B2E2B" w:rsidRDefault="006B2E2B" w:rsidP="006B2E2B"/>
                          <w:p w14:paraId="442B7C8E" w14:textId="77777777" w:rsidR="006B2E2B" w:rsidRDefault="006B2E2B" w:rsidP="006B2E2B"/>
                          <w:p w14:paraId="53563D89" w14:textId="77777777" w:rsidR="006B2E2B" w:rsidRDefault="006B2E2B" w:rsidP="006B2E2B"/>
                          <w:p w14:paraId="2E838477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51" type="#_x0000_t202" style="position:absolute;left:0;text-align:left;margin-left:384.75pt;margin-top:539.6pt;width:2in;height:2in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">
                <v:textbox>
                  <w:txbxContent>
                    <w:p w14:paraId="2EC71E94" w14:textId="77777777" w:rsidR="006B2E2B" w:rsidRDefault="006B2E2B" w:rsidP="006B2E2B"/>
                    <w:p w14:paraId="27ECE3A4" w14:textId="77777777" w:rsidR="006B2E2B" w:rsidRDefault="006B2E2B" w:rsidP="006B2E2B"/>
                    <w:p w14:paraId="45E5D62E" w14:textId="77777777" w:rsidR="006B2E2B" w:rsidRDefault="006B2E2B" w:rsidP="006B2E2B"/>
                    <w:p w14:paraId="1D56871E" w14:textId="77777777" w:rsidR="006B2E2B" w:rsidRDefault="006B2E2B" w:rsidP="006B2E2B"/>
                    <w:p w14:paraId="1B8A4CA9" w14:textId="77777777" w:rsidR="006B2E2B" w:rsidRDefault="006B2E2B" w:rsidP="006B2E2B"/>
                    <w:p w14:paraId="23ABC32B" w14:textId="77777777" w:rsidR="006B2E2B" w:rsidRDefault="006B2E2B" w:rsidP="006B2E2B"/>
                    <w:p w14:paraId="0F6AFEF3" w14:textId="77777777" w:rsidR="006B2E2B" w:rsidRDefault="006B2E2B" w:rsidP="006B2E2B"/>
                    <w:p w14:paraId="16C357D8" w14:textId="77777777" w:rsidR="006B2E2B" w:rsidRDefault="006B2E2B" w:rsidP="006B2E2B"/>
                    <w:p w14:paraId="5F0DA959" w14:textId="77777777" w:rsidR="006B2E2B" w:rsidRDefault="006B2E2B" w:rsidP="006B2E2B"/>
                    <w:p w14:paraId="2A2697CC" w14:textId="77777777" w:rsidR="006B2E2B" w:rsidRDefault="006B2E2B" w:rsidP="006B2E2B"/>
                    <w:p w14:paraId="259A2622" w14:textId="77777777" w:rsidR="006B2E2B" w:rsidRDefault="006B2E2B" w:rsidP="006B2E2B"/>
                    <w:p w14:paraId="25B5A299" w14:textId="77777777" w:rsidR="006B2E2B" w:rsidRDefault="006B2E2B" w:rsidP="006B2E2B"/>
                    <w:p w14:paraId="442B7C8E" w14:textId="77777777" w:rsidR="006B2E2B" w:rsidRDefault="006B2E2B" w:rsidP="006B2E2B"/>
                    <w:p w14:paraId="53563D89" w14:textId="77777777" w:rsidR="006B2E2B" w:rsidRDefault="006B2E2B" w:rsidP="006B2E2B"/>
                    <w:p w14:paraId="2E838477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16A4C1" wp14:editId="1980699E">
                <wp:simplePos x="0" y="0"/>
                <wp:positionH relativeFrom="column">
                  <wp:posOffset>2447925</wp:posOffset>
                </wp:positionH>
                <wp:positionV relativeFrom="paragraph">
                  <wp:posOffset>6852920</wp:posOffset>
                </wp:positionV>
                <wp:extent cx="1828800" cy="1828800"/>
                <wp:effectExtent l="9525" t="13970" r="9525" b="508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47A254" w14:textId="77777777" w:rsidR="006B2E2B" w:rsidRDefault="006B2E2B" w:rsidP="006B2E2B"/>
                          <w:p w14:paraId="032B2006" w14:textId="77777777" w:rsidR="006B2E2B" w:rsidRDefault="006B2E2B" w:rsidP="006B2E2B"/>
                          <w:p w14:paraId="28783FCD" w14:textId="77777777" w:rsidR="006B2E2B" w:rsidRDefault="006B2E2B" w:rsidP="006B2E2B"/>
                          <w:p w14:paraId="2834691A" w14:textId="77777777" w:rsidR="006B2E2B" w:rsidRDefault="006B2E2B" w:rsidP="006B2E2B"/>
                          <w:p w14:paraId="7DB0DBD0" w14:textId="77777777" w:rsidR="006B2E2B" w:rsidRDefault="006B2E2B" w:rsidP="006B2E2B"/>
                          <w:p w14:paraId="04EDC4CF" w14:textId="77777777" w:rsidR="006B2E2B" w:rsidRDefault="006B2E2B" w:rsidP="006B2E2B"/>
                          <w:p w14:paraId="30A3F19F" w14:textId="77777777" w:rsidR="006B2E2B" w:rsidRDefault="006B2E2B" w:rsidP="006B2E2B"/>
                          <w:p w14:paraId="1C7931FD" w14:textId="77777777" w:rsidR="006B2E2B" w:rsidRDefault="006B2E2B" w:rsidP="006B2E2B"/>
                          <w:p w14:paraId="707F667D" w14:textId="77777777" w:rsidR="006B2E2B" w:rsidRDefault="006B2E2B" w:rsidP="006B2E2B"/>
                          <w:p w14:paraId="628BB05C" w14:textId="77777777" w:rsidR="006B2E2B" w:rsidRDefault="006B2E2B" w:rsidP="006B2E2B"/>
                          <w:p w14:paraId="23F9A94B" w14:textId="77777777" w:rsidR="006B2E2B" w:rsidRDefault="006B2E2B" w:rsidP="006B2E2B"/>
                          <w:p w14:paraId="3BE05CFE" w14:textId="77777777" w:rsidR="006B2E2B" w:rsidRDefault="006B2E2B" w:rsidP="006B2E2B"/>
                          <w:p w14:paraId="295C3F56" w14:textId="77777777" w:rsidR="006B2E2B" w:rsidRDefault="006B2E2B" w:rsidP="006B2E2B"/>
                          <w:p w14:paraId="52F68F85" w14:textId="77777777" w:rsidR="006B2E2B" w:rsidRDefault="006B2E2B" w:rsidP="006B2E2B"/>
                          <w:p w14:paraId="57ECD3E1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52" type="#_x0000_t202" style="position:absolute;left:0;text-align:left;margin-left:192.75pt;margin-top:539.6pt;width:2in;height:2in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">
                <v:textbox>
                  <w:txbxContent>
                    <w:p w14:paraId="1C47A254" w14:textId="77777777" w:rsidR="006B2E2B" w:rsidRDefault="006B2E2B" w:rsidP="006B2E2B"/>
                    <w:p w14:paraId="032B2006" w14:textId="77777777" w:rsidR="006B2E2B" w:rsidRDefault="006B2E2B" w:rsidP="006B2E2B"/>
                    <w:p w14:paraId="28783FCD" w14:textId="77777777" w:rsidR="006B2E2B" w:rsidRDefault="006B2E2B" w:rsidP="006B2E2B"/>
                    <w:p w14:paraId="2834691A" w14:textId="77777777" w:rsidR="006B2E2B" w:rsidRDefault="006B2E2B" w:rsidP="006B2E2B"/>
                    <w:p w14:paraId="7DB0DBD0" w14:textId="77777777" w:rsidR="006B2E2B" w:rsidRDefault="006B2E2B" w:rsidP="006B2E2B"/>
                    <w:p w14:paraId="04EDC4CF" w14:textId="77777777" w:rsidR="006B2E2B" w:rsidRDefault="006B2E2B" w:rsidP="006B2E2B"/>
                    <w:p w14:paraId="30A3F19F" w14:textId="77777777" w:rsidR="006B2E2B" w:rsidRDefault="006B2E2B" w:rsidP="006B2E2B"/>
                    <w:p w14:paraId="1C7931FD" w14:textId="77777777" w:rsidR="006B2E2B" w:rsidRDefault="006B2E2B" w:rsidP="006B2E2B"/>
                    <w:p w14:paraId="707F667D" w14:textId="77777777" w:rsidR="006B2E2B" w:rsidRDefault="006B2E2B" w:rsidP="006B2E2B"/>
                    <w:p w14:paraId="628BB05C" w14:textId="77777777" w:rsidR="006B2E2B" w:rsidRDefault="006B2E2B" w:rsidP="006B2E2B"/>
                    <w:p w14:paraId="23F9A94B" w14:textId="77777777" w:rsidR="006B2E2B" w:rsidRDefault="006B2E2B" w:rsidP="006B2E2B"/>
                    <w:p w14:paraId="3BE05CFE" w14:textId="77777777" w:rsidR="006B2E2B" w:rsidRDefault="006B2E2B" w:rsidP="006B2E2B"/>
                    <w:p w14:paraId="295C3F56" w14:textId="77777777" w:rsidR="006B2E2B" w:rsidRDefault="006B2E2B" w:rsidP="006B2E2B"/>
                    <w:p w14:paraId="52F68F85" w14:textId="77777777" w:rsidR="006B2E2B" w:rsidRDefault="006B2E2B" w:rsidP="006B2E2B"/>
                    <w:p w14:paraId="57ECD3E1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BB67F8" wp14:editId="38F18ED4">
                <wp:simplePos x="0" y="0"/>
                <wp:positionH relativeFrom="column">
                  <wp:posOffset>2857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C8733" w14:textId="77777777" w:rsidR="006B2E2B" w:rsidRDefault="006B2E2B" w:rsidP="006B2E2B"/>
                          <w:p w14:paraId="625B864B" w14:textId="77777777" w:rsidR="006B2E2B" w:rsidRDefault="006B2E2B" w:rsidP="006B2E2B"/>
                          <w:p w14:paraId="6C3BD21F" w14:textId="77777777" w:rsidR="006B2E2B" w:rsidRDefault="006B2E2B" w:rsidP="006B2E2B"/>
                          <w:p w14:paraId="4DF8D829" w14:textId="77777777" w:rsidR="006B2E2B" w:rsidRDefault="006B2E2B" w:rsidP="006B2E2B"/>
                          <w:p w14:paraId="5E89821F" w14:textId="77777777" w:rsidR="006B2E2B" w:rsidRDefault="006B2E2B" w:rsidP="006B2E2B"/>
                          <w:p w14:paraId="5C51C84F" w14:textId="77777777" w:rsidR="006B2E2B" w:rsidRDefault="006B2E2B" w:rsidP="006B2E2B"/>
                          <w:p w14:paraId="487E71DD" w14:textId="77777777" w:rsidR="006B2E2B" w:rsidRDefault="006B2E2B" w:rsidP="006B2E2B"/>
                          <w:p w14:paraId="35E30C18" w14:textId="77777777" w:rsidR="006B2E2B" w:rsidRDefault="006B2E2B" w:rsidP="006B2E2B"/>
                          <w:p w14:paraId="6253C245" w14:textId="77777777" w:rsidR="006B2E2B" w:rsidRDefault="006B2E2B" w:rsidP="006B2E2B"/>
                          <w:p w14:paraId="4250AAD5" w14:textId="77777777" w:rsidR="006B2E2B" w:rsidRDefault="006B2E2B" w:rsidP="006B2E2B"/>
                          <w:p w14:paraId="2BB67815" w14:textId="77777777" w:rsidR="006B2E2B" w:rsidRDefault="006B2E2B" w:rsidP="006B2E2B"/>
                          <w:p w14:paraId="12299B24" w14:textId="77777777" w:rsidR="006B2E2B" w:rsidRDefault="006B2E2B" w:rsidP="006B2E2B"/>
                          <w:p w14:paraId="613181ED" w14:textId="77777777" w:rsidR="006B2E2B" w:rsidRDefault="006B2E2B" w:rsidP="006B2E2B"/>
                          <w:p w14:paraId="435256BC" w14:textId="77777777" w:rsidR="006B2E2B" w:rsidRDefault="006B2E2B" w:rsidP="006B2E2B"/>
                          <w:p w14:paraId="48D64AE1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53" type="#_x0000_t202" style="position:absolute;left:0;text-align:left;margin-left:2.25pt;margin-top:368.6pt;width:2in;height:2in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">
                <v:textbox>
                  <w:txbxContent>
                    <w:p w14:paraId="367C8733" w14:textId="77777777" w:rsidR="006B2E2B" w:rsidRDefault="006B2E2B" w:rsidP="006B2E2B"/>
                    <w:p w14:paraId="625B864B" w14:textId="77777777" w:rsidR="006B2E2B" w:rsidRDefault="006B2E2B" w:rsidP="006B2E2B"/>
                    <w:p w14:paraId="6C3BD21F" w14:textId="77777777" w:rsidR="006B2E2B" w:rsidRDefault="006B2E2B" w:rsidP="006B2E2B"/>
                    <w:p w14:paraId="4DF8D829" w14:textId="77777777" w:rsidR="006B2E2B" w:rsidRDefault="006B2E2B" w:rsidP="006B2E2B"/>
                    <w:p w14:paraId="5E89821F" w14:textId="77777777" w:rsidR="006B2E2B" w:rsidRDefault="006B2E2B" w:rsidP="006B2E2B"/>
                    <w:p w14:paraId="5C51C84F" w14:textId="77777777" w:rsidR="006B2E2B" w:rsidRDefault="006B2E2B" w:rsidP="006B2E2B"/>
                    <w:p w14:paraId="487E71DD" w14:textId="77777777" w:rsidR="006B2E2B" w:rsidRDefault="006B2E2B" w:rsidP="006B2E2B"/>
                    <w:p w14:paraId="35E30C18" w14:textId="77777777" w:rsidR="006B2E2B" w:rsidRDefault="006B2E2B" w:rsidP="006B2E2B"/>
                    <w:p w14:paraId="6253C245" w14:textId="77777777" w:rsidR="006B2E2B" w:rsidRDefault="006B2E2B" w:rsidP="006B2E2B"/>
                    <w:p w14:paraId="4250AAD5" w14:textId="77777777" w:rsidR="006B2E2B" w:rsidRDefault="006B2E2B" w:rsidP="006B2E2B"/>
                    <w:p w14:paraId="2BB67815" w14:textId="77777777" w:rsidR="006B2E2B" w:rsidRDefault="006B2E2B" w:rsidP="006B2E2B"/>
                    <w:p w14:paraId="12299B24" w14:textId="77777777" w:rsidR="006B2E2B" w:rsidRDefault="006B2E2B" w:rsidP="006B2E2B"/>
                    <w:p w14:paraId="613181ED" w14:textId="77777777" w:rsidR="006B2E2B" w:rsidRDefault="006B2E2B" w:rsidP="006B2E2B"/>
                    <w:p w14:paraId="435256BC" w14:textId="77777777" w:rsidR="006B2E2B" w:rsidRDefault="006B2E2B" w:rsidP="006B2E2B"/>
                    <w:p w14:paraId="48D64AE1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0903F22" wp14:editId="56C1FB82">
                <wp:simplePos x="0" y="0"/>
                <wp:positionH relativeFrom="column">
                  <wp:posOffset>488632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3C1D85" w14:textId="77777777" w:rsidR="006B2E2B" w:rsidRDefault="006B2E2B" w:rsidP="006B2E2B"/>
                          <w:p w14:paraId="1D451A89" w14:textId="77777777" w:rsidR="006B2E2B" w:rsidRDefault="006B2E2B" w:rsidP="006B2E2B"/>
                          <w:p w14:paraId="7F17BB7B" w14:textId="77777777" w:rsidR="006B2E2B" w:rsidRDefault="006B2E2B" w:rsidP="006B2E2B"/>
                          <w:p w14:paraId="4C80515F" w14:textId="77777777" w:rsidR="006B2E2B" w:rsidRDefault="006B2E2B" w:rsidP="006B2E2B"/>
                          <w:p w14:paraId="71BE94BB" w14:textId="77777777" w:rsidR="006B2E2B" w:rsidRDefault="006B2E2B" w:rsidP="006B2E2B"/>
                          <w:p w14:paraId="375CC75D" w14:textId="77777777" w:rsidR="006B2E2B" w:rsidRDefault="006B2E2B" w:rsidP="006B2E2B"/>
                          <w:p w14:paraId="7D59172B" w14:textId="77777777" w:rsidR="006B2E2B" w:rsidRDefault="006B2E2B" w:rsidP="006B2E2B"/>
                          <w:p w14:paraId="5DDACB66" w14:textId="77777777" w:rsidR="006B2E2B" w:rsidRDefault="006B2E2B" w:rsidP="006B2E2B"/>
                          <w:p w14:paraId="2DB9EEC8" w14:textId="77777777" w:rsidR="006B2E2B" w:rsidRDefault="006B2E2B" w:rsidP="006B2E2B"/>
                          <w:p w14:paraId="510A499E" w14:textId="77777777" w:rsidR="006B2E2B" w:rsidRDefault="006B2E2B" w:rsidP="006B2E2B"/>
                          <w:p w14:paraId="12B71FDF" w14:textId="77777777" w:rsidR="006B2E2B" w:rsidRDefault="006B2E2B" w:rsidP="006B2E2B"/>
                          <w:p w14:paraId="164E6FF4" w14:textId="77777777" w:rsidR="006B2E2B" w:rsidRDefault="006B2E2B" w:rsidP="006B2E2B"/>
                          <w:p w14:paraId="5A29911F" w14:textId="77777777" w:rsidR="006B2E2B" w:rsidRDefault="006B2E2B" w:rsidP="006B2E2B"/>
                          <w:p w14:paraId="07B135EC" w14:textId="77777777" w:rsidR="006B2E2B" w:rsidRDefault="006B2E2B" w:rsidP="006B2E2B"/>
                          <w:p w14:paraId="346E422D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54" type="#_x0000_t202" style="position:absolute;left:0;text-align:left;margin-left:384.75pt;margin-top:368.6pt;width:2in;height:2in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">
                <v:textbox>
                  <w:txbxContent>
                    <w:p w14:paraId="003C1D85" w14:textId="77777777" w:rsidR="006B2E2B" w:rsidRDefault="006B2E2B" w:rsidP="006B2E2B"/>
                    <w:p w14:paraId="1D451A89" w14:textId="77777777" w:rsidR="006B2E2B" w:rsidRDefault="006B2E2B" w:rsidP="006B2E2B"/>
                    <w:p w14:paraId="7F17BB7B" w14:textId="77777777" w:rsidR="006B2E2B" w:rsidRDefault="006B2E2B" w:rsidP="006B2E2B"/>
                    <w:p w14:paraId="4C80515F" w14:textId="77777777" w:rsidR="006B2E2B" w:rsidRDefault="006B2E2B" w:rsidP="006B2E2B"/>
                    <w:p w14:paraId="71BE94BB" w14:textId="77777777" w:rsidR="006B2E2B" w:rsidRDefault="006B2E2B" w:rsidP="006B2E2B"/>
                    <w:p w14:paraId="375CC75D" w14:textId="77777777" w:rsidR="006B2E2B" w:rsidRDefault="006B2E2B" w:rsidP="006B2E2B"/>
                    <w:p w14:paraId="7D59172B" w14:textId="77777777" w:rsidR="006B2E2B" w:rsidRDefault="006B2E2B" w:rsidP="006B2E2B"/>
                    <w:p w14:paraId="5DDACB66" w14:textId="77777777" w:rsidR="006B2E2B" w:rsidRDefault="006B2E2B" w:rsidP="006B2E2B"/>
                    <w:p w14:paraId="2DB9EEC8" w14:textId="77777777" w:rsidR="006B2E2B" w:rsidRDefault="006B2E2B" w:rsidP="006B2E2B"/>
                    <w:p w14:paraId="510A499E" w14:textId="77777777" w:rsidR="006B2E2B" w:rsidRDefault="006B2E2B" w:rsidP="006B2E2B"/>
                    <w:p w14:paraId="12B71FDF" w14:textId="77777777" w:rsidR="006B2E2B" w:rsidRDefault="006B2E2B" w:rsidP="006B2E2B"/>
                    <w:p w14:paraId="164E6FF4" w14:textId="77777777" w:rsidR="006B2E2B" w:rsidRDefault="006B2E2B" w:rsidP="006B2E2B"/>
                    <w:p w14:paraId="5A29911F" w14:textId="77777777" w:rsidR="006B2E2B" w:rsidRDefault="006B2E2B" w:rsidP="006B2E2B"/>
                    <w:p w14:paraId="07B135EC" w14:textId="77777777" w:rsidR="006B2E2B" w:rsidRDefault="006B2E2B" w:rsidP="006B2E2B"/>
                    <w:p w14:paraId="346E422D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D2AB02" wp14:editId="5A475670">
                <wp:simplePos x="0" y="0"/>
                <wp:positionH relativeFrom="column">
                  <wp:posOffset>2447925</wp:posOffset>
                </wp:positionH>
                <wp:positionV relativeFrom="paragraph">
                  <wp:posOffset>4681220</wp:posOffset>
                </wp:positionV>
                <wp:extent cx="1828800" cy="1828800"/>
                <wp:effectExtent l="9525" t="13970" r="9525" b="508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9272AC" w14:textId="77777777" w:rsidR="006B2E2B" w:rsidRDefault="006B2E2B" w:rsidP="006B2E2B"/>
                          <w:p w14:paraId="1545FB44" w14:textId="77777777" w:rsidR="006B2E2B" w:rsidRDefault="006B2E2B" w:rsidP="006B2E2B"/>
                          <w:p w14:paraId="38C51DD2" w14:textId="77777777" w:rsidR="006B2E2B" w:rsidRDefault="006B2E2B" w:rsidP="006B2E2B"/>
                          <w:p w14:paraId="7D15CB04" w14:textId="77777777" w:rsidR="006B2E2B" w:rsidRDefault="006B2E2B" w:rsidP="006B2E2B"/>
                          <w:p w14:paraId="481A4E77" w14:textId="77777777" w:rsidR="006B2E2B" w:rsidRDefault="006B2E2B" w:rsidP="006B2E2B"/>
                          <w:p w14:paraId="3441085E" w14:textId="77777777" w:rsidR="006B2E2B" w:rsidRDefault="006B2E2B" w:rsidP="006B2E2B"/>
                          <w:p w14:paraId="3DEACF85" w14:textId="77777777" w:rsidR="006B2E2B" w:rsidRDefault="006B2E2B" w:rsidP="006B2E2B"/>
                          <w:p w14:paraId="74280531" w14:textId="77777777" w:rsidR="006B2E2B" w:rsidRDefault="006B2E2B" w:rsidP="006B2E2B"/>
                          <w:p w14:paraId="3E5C2DE0" w14:textId="77777777" w:rsidR="006B2E2B" w:rsidRDefault="006B2E2B" w:rsidP="006B2E2B"/>
                          <w:p w14:paraId="7158B4A0" w14:textId="77777777" w:rsidR="006B2E2B" w:rsidRDefault="006B2E2B" w:rsidP="006B2E2B"/>
                          <w:p w14:paraId="73165E8D" w14:textId="77777777" w:rsidR="006B2E2B" w:rsidRDefault="006B2E2B" w:rsidP="006B2E2B"/>
                          <w:p w14:paraId="3C362DCD" w14:textId="77777777" w:rsidR="006B2E2B" w:rsidRDefault="006B2E2B" w:rsidP="006B2E2B"/>
                          <w:p w14:paraId="0587DE94" w14:textId="77777777" w:rsidR="006B2E2B" w:rsidRDefault="006B2E2B" w:rsidP="006B2E2B"/>
                          <w:p w14:paraId="487283B8" w14:textId="77777777" w:rsidR="006B2E2B" w:rsidRDefault="006B2E2B" w:rsidP="006B2E2B"/>
                          <w:p w14:paraId="6C340D45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55" type="#_x0000_t202" style="position:absolute;left:0;text-align:left;margin-left:192.75pt;margin-top:368.6pt;width:2in;height:2in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">
                <v:textbox>
                  <w:txbxContent>
                    <w:p w14:paraId="289272AC" w14:textId="77777777" w:rsidR="006B2E2B" w:rsidRDefault="006B2E2B" w:rsidP="006B2E2B"/>
                    <w:p w14:paraId="1545FB44" w14:textId="77777777" w:rsidR="006B2E2B" w:rsidRDefault="006B2E2B" w:rsidP="006B2E2B"/>
                    <w:p w14:paraId="38C51DD2" w14:textId="77777777" w:rsidR="006B2E2B" w:rsidRDefault="006B2E2B" w:rsidP="006B2E2B"/>
                    <w:p w14:paraId="7D15CB04" w14:textId="77777777" w:rsidR="006B2E2B" w:rsidRDefault="006B2E2B" w:rsidP="006B2E2B"/>
                    <w:p w14:paraId="481A4E77" w14:textId="77777777" w:rsidR="006B2E2B" w:rsidRDefault="006B2E2B" w:rsidP="006B2E2B"/>
                    <w:p w14:paraId="3441085E" w14:textId="77777777" w:rsidR="006B2E2B" w:rsidRDefault="006B2E2B" w:rsidP="006B2E2B"/>
                    <w:p w14:paraId="3DEACF85" w14:textId="77777777" w:rsidR="006B2E2B" w:rsidRDefault="006B2E2B" w:rsidP="006B2E2B"/>
                    <w:p w14:paraId="74280531" w14:textId="77777777" w:rsidR="006B2E2B" w:rsidRDefault="006B2E2B" w:rsidP="006B2E2B"/>
                    <w:p w14:paraId="3E5C2DE0" w14:textId="77777777" w:rsidR="006B2E2B" w:rsidRDefault="006B2E2B" w:rsidP="006B2E2B"/>
                    <w:p w14:paraId="7158B4A0" w14:textId="77777777" w:rsidR="006B2E2B" w:rsidRDefault="006B2E2B" w:rsidP="006B2E2B"/>
                    <w:p w14:paraId="73165E8D" w14:textId="77777777" w:rsidR="006B2E2B" w:rsidRDefault="006B2E2B" w:rsidP="006B2E2B"/>
                    <w:p w14:paraId="3C362DCD" w14:textId="77777777" w:rsidR="006B2E2B" w:rsidRDefault="006B2E2B" w:rsidP="006B2E2B"/>
                    <w:p w14:paraId="0587DE94" w14:textId="77777777" w:rsidR="006B2E2B" w:rsidRDefault="006B2E2B" w:rsidP="006B2E2B"/>
                    <w:p w14:paraId="487283B8" w14:textId="77777777" w:rsidR="006B2E2B" w:rsidRDefault="006B2E2B" w:rsidP="006B2E2B"/>
                    <w:p w14:paraId="6C340D45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4F7334A" wp14:editId="1EC98F80">
                <wp:simplePos x="0" y="0"/>
                <wp:positionH relativeFrom="column">
                  <wp:posOffset>2857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299647" w14:textId="77777777" w:rsidR="006B2E2B" w:rsidRDefault="006B2E2B" w:rsidP="006B2E2B"/>
                          <w:p w14:paraId="79771FF8" w14:textId="77777777" w:rsidR="006B2E2B" w:rsidRDefault="006B2E2B" w:rsidP="006B2E2B"/>
                          <w:p w14:paraId="6A1268CC" w14:textId="77777777" w:rsidR="006B2E2B" w:rsidRDefault="006B2E2B" w:rsidP="006B2E2B"/>
                          <w:p w14:paraId="5F4B561D" w14:textId="77777777" w:rsidR="006B2E2B" w:rsidRDefault="006B2E2B" w:rsidP="006B2E2B"/>
                          <w:p w14:paraId="683387F9" w14:textId="77777777" w:rsidR="006B2E2B" w:rsidRDefault="006B2E2B" w:rsidP="006B2E2B"/>
                          <w:p w14:paraId="1BF45BD0" w14:textId="77777777" w:rsidR="006B2E2B" w:rsidRDefault="006B2E2B" w:rsidP="006B2E2B"/>
                          <w:p w14:paraId="0872F3D0" w14:textId="77777777" w:rsidR="006B2E2B" w:rsidRDefault="006B2E2B" w:rsidP="006B2E2B"/>
                          <w:p w14:paraId="3D001D59" w14:textId="77777777" w:rsidR="006B2E2B" w:rsidRDefault="006B2E2B" w:rsidP="006B2E2B"/>
                          <w:p w14:paraId="4872AE4E" w14:textId="77777777" w:rsidR="006B2E2B" w:rsidRDefault="006B2E2B" w:rsidP="006B2E2B"/>
                          <w:p w14:paraId="7295D168" w14:textId="77777777" w:rsidR="006B2E2B" w:rsidRDefault="006B2E2B" w:rsidP="006B2E2B"/>
                          <w:p w14:paraId="788F7245" w14:textId="77777777" w:rsidR="006B2E2B" w:rsidRDefault="006B2E2B" w:rsidP="006B2E2B"/>
                          <w:p w14:paraId="321FCC0F" w14:textId="77777777" w:rsidR="006B2E2B" w:rsidRDefault="006B2E2B" w:rsidP="006B2E2B"/>
                          <w:p w14:paraId="08E43332" w14:textId="77777777" w:rsidR="006B2E2B" w:rsidRDefault="006B2E2B" w:rsidP="006B2E2B"/>
                          <w:p w14:paraId="358CAD2D" w14:textId="77777777" w:rsidR="006B2E2B" w:rsidRDefault="006B2E2B" w:rsidP="006B2E2B"/>
                          <w:p w14:paraId="70DC7109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56" type="#_x0000_t202" style="position:absolute;left:0;text-align:left;margin-left:2.25pt;margin-top:199.1pt;width:2in;height:2in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">
                <v:textbox>
                  <w:txbxContent>
                    <w:p w14:paraId="7F299647" w14:textId="77777777" w:rsidR="006B2E2B" w:rsidRDefault="006B2E2B" w:rsidP="006B2E2B"/>
                    <w:p w14:paraId="79771FF8" w14:textId="77777777" w:rsidR="006B2E2B" w:rsidRDefault="006B2E2B" w:rsidP="006B2E2B"/>
                    <w:p w14:paraId="6A1268CC" w14:textId="77777777" w:rsidR="006B2E2B" w:rsidRDefault="006B2E2B" w:rsidP="006B2E2B"/>
                    <w:p w14:paraId="5F4B561D" w14:textId="77777777" w:rsidR="006B2E2B" w:rsidRDefault="006B2E2B" w:rsidP="006B2E2B"/>
                    <w:p w14:paraId="683387F9" w14:textId="77777777" w:rsidR="006B2E2B" w:rsidRDefault="006B2E2B" w:rsidP="006B2E2B"/>
                    <w:p w14:paraId="1BF45BD0" w14:textId="77777777" w:rsidR="006B2E2B" w:rsidRDefault="006B2E2B" w:rsidP="006B2E2B"/>
                    <w:p w14:paraId="0872F3D0" w14:textId="77777777" w:rsidR="006B2E2B" w:rsidRDefault="006B2E2B" w:rsidP="006B2E2B"/>
                    <w:p w14:paraId="3D001D59" w14:textId="77777777" w:rsidR="006B2E2B" w:rsidRDefault="006B2E2B" w:rsidP="006B2E2B"/>
                    <w:p w14:paraId="4872AE4E" w14:textId="77777777" w:rsidR="006B2E2B" w:rsidRDefault="006B2E2B" w:rsidP="006B2E2B"/>
                    <w:p w14:paraId="7295D168" w14:textId="77777777" w:rsidR="006B2E2B" w:rsidRDefault="006B2E2B" w:rsidP="006B2E2B"/>
                    <w:p w14:paraId="788F7245" w14:textId="77777777" w:rsidR="006B2E2B" w:rsidRDefault="006B2E2B" w:rsidP="006B2E2B"/>
                    <w:p w14:paraId="321FCC0F" w14:textId="77777777" w:rsidR="006B2E2B" w:rsidRDefault="006B2E2B" w:rsidP="006B2E2B"/>
                    <w:p w14:paraId="08E43332" w14:textId="77777777" w:rsidR="006B2E2B" w:rsidRDefault="006B2E2B" w:rsidP="006B2E2B"/>
                    <w:p w14:paraId="358CAD2D" w14:textId="77777777" w:rsidR="006B2E2B" w:rsidRDefault="006B2E2B" w:rsidP="006B2E2B"/>
                    <w:p w14:paraId="70DC7109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A77485F" wp14:editId="2D63BF9D">
                <wp:simplePos x="0" y="0"/>
                <wp:positionH relativeFrom="column">
                  <wp:posOffset>488632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BD07C8" w14:textId="77777777" w:rsidR="006B2E2B" w:rsidRDefault="006B2E2B" w:rsidP="006B2E2B"/>
                          <w:p w14:paraId="46E05122" w14:textId="77777777" w:rsidR="006B2E2B" w:rsidRDefault="006B2E2B" w:rsidP="006B2E2B"/>
                          <w:p w14:paraId="26955826" w14:textId="77777777" w:rsidR="006B2E2B" w:rsidRDefault="006B2E2B" w:rsidP="006B2E2B"/>
                          <w:p w14:paraId="4A6378A1" w14:textId="77777777" w:rsidR="006B2E2B" w:rsidRDefault="006B2E2B" w:rsidP="006B2E2B"/>
                          <w:p w14:paraId="6517959F" w14:textId="77777777" w:rsidR="006B2E2B" w:rsidRDefault="006B2E2B" w:rsidP="006B2E2B"/>
                          <w:p w14:paraId="54D3EC7F" w14:textId="77777777" w:rsidR="006B2E2B" w:rsidRDefault="006B2E2B" w:rsidP="006B2E2B"/>
                          <w:p w14:paraId="6124A804" w14:textId="77777777" w:rsidR="006B2E2B" w:rsidRDefault="006B2E2B" w:rsidP="006B2E2B"/>
                          <w:p w14:paraId="564E8029" w14:textId="77777777" w:rsidR="006B2E2B" w:rsidRDefault="006B2E2B" w:rsidP="006B2E2B"/>
                          <w:p w14:paraId="1C979584" w14:textId="77777777" w:rsidR="006B2E2B" w:rsidRDefault="006B2E2B" w:rsidP="006B2E2B"/>
                          <w:p w14:paraId="7E4F9CA6" w14:textId="77777777" w:rsidR="006B2E2B" w:rsidRDefault="006B2E2B" w:rsidP="006B2E2B"/>
                          <w:p w14:paraId="4F39993F" w14:textId="77777777" w:rsidR="006B2E2B" w:rsidRDefault="006B2E2B" w:rsidP="006B2E2B"/>
                          <w:p w14:paraId="6FB8D2FC" w14:textId="77777777" w:rsidR="006B2E2B" w:rsidRDefault="006B2E2B" w:rsidP="006B2E2B"/>
                          <w:p w14:paraId="20830A3B" w14:textId="77777777" w:rsidR="006B2E2B" w:rsidRDefault="006B2E2B" w:rsidP="006B2E2B"/>
                          <w:p w14:paraId="5E2C3680" w14:textId="77777777" w:rsidR="006B2E2B" w:rsidRDefault="006B2E2B" w:rsidP="006B2E2B"/>
                          <w:p w14:paraId="6133A7C3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57" type="#_x0000_t202" style="position:absolute;left:0;text-align:left;margin-left:384.75pt;margin-top:199.1pt;width:2in;height:2in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">
                <v:textbox>
                  <w:txbxContent>
                    <w:p w14:paraId="38BD07C8" w14:textId="77777777" w:rsidR="006B2E2B" w:rsidRDefault="006B2E2B" w:rsidP="006B2E2B"/>
                    <w:p w14:paraId="46E05122" w14:textId="77777777" w:rsidR="006B2E2B" w:rsidRDefault="006B2E2B" w:rsidP="006B2E2B"/>
                    <w:p w14:paraId="26955826" w14:textId="77777777" w:rsidR="006B2E2B" w:rsidRDefault="006B2E2B" w:rsidP="006B2E2B"/>
                    <w:p w14:paraId="4A6378A1" w14:textId="77777777" w:rsidR="006B2E2B" w:rsidRDefault="006B2E2B" w:rsidP="006B2E2B"/>
                    <w:p w14:paraId="6517959F" w14:textId="77777777" w:rsidR="006B2E2B" w:rsidRDefault="006B2E2B" w:rsidP="006B2E2B"/>
                    <w:p w14:paraId="54D3EC7F" w14:textId="77777777" w:rsidR="006B2E2B" w:rsidRDefault="006B2E2B" w:rsidP="006B2E2B"/>
                    <w:p w14:paraId="6124A804" w14:textId="77777777" w:rsidR="006B2E2B" w:rsidRDefault="006B2E2B" w:rsidP="006B2E2B"/>
                    <w:p w14:paraId="564E8029" w14:textId="77777777" w:rsidR="006B2E2B" w:rsidRDefault="006B2E2B" w:rsidP="006B2E2B"/>
                    <w:p w14:paraId="1C979584" w14:textId="77777777" w:rsidR="006B2E2B" w:rsidRDefault="006B2E2B" w:rsidP="006B2E2B"/>
                    <w:p w14:paraId="7E4F9CA6" w14:textId="77777777" w:rsidR="006B2E2B" w:rsidRDefault="006B2E2B" w:rsidP="006B2E2B"/>
                    <w:p w14:paraId="4F39993F" w14:textId="77777777" w:rsidR="006B2E2B" w:rsidRDefault="006B2E2B" w:rsidP="006B2E2B"/>
                    <w:p w14:paraId="6FB8D2FC" w14:textId="77777777" w:rsidR="006B2E2B" w:rsidRDefault="006B2E2B" w:rsidP="006B2E2B"/>
                    <w:p w14:paraId="20830A3B" w14:textId="77777777" w:rsidR="006B2E2B" w:rsidRDefault="006B2E2B" w:rsidP="006B2E2B"/>
                    <w:p w14:paraId="5E2C3680" w14:textId="77777777" w:rsidR="006B2E2B" w:rsidRDefault="006B2E2B" w:rsidP="006B2E2B"/>
                    <w:p w14:paraId="6133A7C3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D20179C" wp14:editId="248840B2">
                <wp:simplePos x="0" y="0"/>
                <wp:positionH relativeFrom="column">
                  <wp:posOffset>2447925</wp:posOffset>
                </wp:positionH>
                <wp:positionV relativeFrom="paragraph">
                  <wp:posOffset>2528570</wp:posOffset>
                </wp:positionV>
                <wp:extent cx="1828800" cy="1828800"/>
                <wp:effectExtent l="9525" t="13970" r="9525" b="508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533E1B" w14:textId="77777777" w:rsidR="006B2E2B" w:rsidRDefault="006B2E2B" w:rsidP="006B2E2B"/>
                          <w:p w14:paraId="02826728" w14:textId="77777777" w:rsidR="006B2E2B" w:rsidRDefault="006B2E2B" w:rsidP="006B2E2B"/>
                          <w:p w14:paraId="5FBC18BC" w14:textId="77777777" w:rsidR="006B2E2B" w:rsidRDefault="006B2E2B" w:rsidP="006B2E2B"/>
                          <w:p w14:paraId="4E0DCEC6" w14:textId="77777777" w:rsidR="006B2E2B" w:rsidRDefault="006B2E2B" w:rsidP="006B2E2B"/>
                          <w:p w14:paraId="02C250AF" w14:textId="77777777" w:rsidR="006B2E2B" w:rsidRDefault="006B2E2B" w:rsidP="006B2E2B"/>
                          <w:p w14:paraId="739DF960" w14:textId="77777777" w:rsidR="006B2E2B" w:rsidRDefault="006B2E2B" w:rsidP="006B2E2B"/>
                          <w:p w14:paraId="0E74D3BD" w14:textId="77777777" w:rsidR="006B2E2B" w:rsidRDefault="006B2E2B" w:rsidP="006B2E2B"/>
                          <w:p w14:paraId="32EBA771" w14:textId="77777777" w:rsidR="006B2E2B" w:rsidRDefault="006B2E2B" w:rsidP="006B2E2B"/>
                          <w:p w14:paraId="15837338" w14:textId="77777777" w:rsidR="006B2E2B" w:rsidRDefault="006B2E2B" w:rsidP="006B2E2B"/>
                          <w:p w14:paraId="6EE7E4A9" w14:textId="77777777" w:rsidR="006B2E2B" w:rsidRDefault="006B2E2B" w:rsidP="006B2E2B"/>
                          <w:p w14:paraId="513C25DF" w14:textId="77777777" w:rsidR="006B2E2B" w:rsidRDefault="006B2E2B" w:rsidP="006B2E2B"/>
                          <w:p w14:paraId="0B85CD3B" w14:textId="77777777" w:rsidR="006B2E2B" w:rsidRDefault="006B2E2B" w:rsidP="006B2E2B"/>
                          <w:p w14:paraId="271F1585" w14:textId="77777777" w:rsidR="006B2E2B" w:rsidRDefault="006B2E2B" w:rsidP="006B2E2B"/>
                          <w:p w14:paraId="6E8954EC" w14:textId="77777777" w:rsidR="006B2E2B" w:rsidRDefault="006B2E2B" w:rsidP="006B2E2B"/>
                          <w:p w14:paraId="258BD81F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58" type="#_x0000_t202" style="position:absolute;left:0;text-align:left;margin-left:192.75pt;margin-top:199.1pt;width:2in;height:2in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">
                <v:textbox>
                  <w:txbxContent>
                    <w:p w14:paraId="46533E1B" w14:textId="77777777" w:rsidR="006B2E2B" w:rsidRDefault="006B2E2B" w:rsidP="006B2E2B"/>
                    <w:p w14:paraId="02826728" w14:textId="77777777" w:rsidR="006B2E2B" w:rsidRDefault="006B2E2B" w:rsidP="006B2E2B"/>
                    <w:p w14:paraId="5FBC18BC" w14:textId="77777777" w:rsidR="006B2E2B" w:rsidRDefault="006B2E2B" w:rsidP="006B2E2B"/>
                    <w:p w14:paraId="4E0DCEC6" w14:textId="77777777" w:rsidR="006B2E2B" w:rsidRDefault="006B2E2B" w:rsidP="006B2E2B"/>
                    <w:p w14:paraId="02C250AF" w14:textId="77777777" w:rsidR="006B2E2B" w:rsidRDefault="006B2E2B" w:rsidP="006B2E2B"/>
                    <w:p w14:paraId="739DF960" w14:textId="77777777" w:rsidR="006B2E2B" w:rsidRDefault="006B2E2B" w:rsidP="006B2E2B"/>
                    <w:p w14:paraId="0E74D3BD" w14:textId="77777777" w:rsidR="006B2E2B" w:rsidRDefault="006B2E2B" w:rsidP="006B2E2B"/>
                    <w:p w14:paraId="32EBA771" w14:textId="77777777" w:rsidR="006B2E2B" w:rsidRDefault="006B2E2B" w:rsidP="006B2E2B"/>
                    <w:p w14:paraId="15837338" w14:textId="77777777" w:rsidR="006B2E2B" w:rsidRDefault="006B2E2B" w:rsidP="006B2E2B"/>
                    <w:p w14:paraId="6EE7E4A9" w14:textId="77777777" w:rsidR="006B2E2B" w:rsidRDefault="006B2E2B" w:rsidP="006B2E2B"/>
                    <w:p w14:paraId="513C25DF" w14:textId="77777777" w:rsidR="006B2E2B" w:rsidRDefault="006B2E2B" w:rsidP="006B2E2B"/>
                    <w:p w14:paraId="0B85CD3B" w14:textId="77777777" w:rsidR="006B2E2B" w:rsidRDefault="006B2E2B" w:rsidP="006B2E2B"/>
                    <w:p w14:paraId="271F1585" w14:textId="77777777" w:rsidR="006B2E2B" w:rsidRDefault="006B2E2B" w:rsidP="006B2E2B"/>
                    <w:p w14:paraId="6E8954EC" w14:textId="77777777" w:rsidR="006B2E2B" w:rsidRDefault="006B2E2B" w:rsidP="006B2E2B"/>
                    <w:p w14:paraId="258BD81F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336B73C" wp14:editId="13EB23E4">
                <wp:simplePos x="0" y="0"/>
                <wp:positionH relativeFrom="column">
                  <wp:posOffset>4886325</wp:posOffset>
                </wp:positionH>
                <wp:positionV relativeFrom="paragraph">
                  <wp:posOffset>340360</wp:posOffset>
                </wp:positionV>
                <wp:extent cx="1828800" cy="1828800"/>
                <wp:effectExtent l="9525" t="6985" r="9525" b="1206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7EF2A2" w14:textId="77777777" w:rsidR="006B2E2B" w:rsidRDefault="006B2E2B" w:rsidP="006B2E2B"/>
                          <w:p w14:paraId="232F1ABA" w14:textId="77777777" w:rsidR="006B2E2B" w:rsidRDefault="006B2E2B" w:rsidP="006B2E2B"/>
                          <w:p w14:paraId="612129C2" w14:textId="77777777" w:rsidR="006B2E2B" w:rsidRDefault="006B2E2B" w:rsidP="006B2E2B"/>
                          <w:p w14:paraId="504BEFA9" w14:textId="77777777" w:rsidR="006B2E2B" w:rsidRDefault="006B2E2B" w:rsidP="006B2E2B"/>
                          <w:p w14:paraId="0C360DB9" w14:textId="77777777" w:rsidR="006B2E2B" w:rsidRDefault="006B2E2B" w:rsidP="006B2E2B"/>
                          <w:p w14:paraId="10B93831" w14:textId="77777777" w:rsidR="006B2E2B" w:rsidRDefault="006B2E2B" w:rsidP="006B2E2B"/>
                          <w:p w14:paraId="2CAD7C4E" w14:textId="77777777" w:rsidR="006B2E2B" w:rsidRDefault="006B2E2B" w:rsidP="006B2E2B"/>
                          <w:p w14:paraId="16868146" w14:textId="77777777" w:rsidR="006B2E2B" w:rsidRDefault="006B2E2B" w:rsidP="006B2E2B"/>
                          <w:p w14:paraId="411A121A" w14:textId="77777777" w:rsidR="006B2E2B" w:rsidRDefault="006B2E2B" w:rsidP="006B2E2B"/>
                          <w:p w14:paraId="203547B7" w14:textId="77777777" w:rsidR="006B2E2B" w:rsidRDefault="006B2E2B" w:rsidP="006B2E2B"/>
                          <w:p w14:paraId="370CE9E8" w14:textId="77777777" w:rsidR="006B2E2B" w:rsidRDefault="006B2E2B" w:rsidP="006B2E2B"/>
                          <w:p w14:paraId="05764C7D" w14:textId="77777777" w:rsidR="006B2E2B" w:rsidRDefault="006B2E2B" w:rsidP="006B2E2B"/>
                          <w:p w14:paraId="26611DC5" w14:textId="77777777" w:rsidR="006B2E2B" w:rsidRDefault="006B2E2B" w:rsidP="006B2E2B"/>
                          <w:p w14:paraId="76BFD78B" w14:textId="77777777" w:rsidR="006B2E2B" w:rsidRDefault="006B2E2B" w:rsidP="006B2E2B"/>
                          <w:p w14:paraId="38BCEC8D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59" type="#_x0000_t202" style="position:absolute;left:0;text-align:left;margin-left:384.75pt;margin-top:26.8pt;width:2in;height:2in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">
                <v:textbox>
                  <w:txbxContent>
                    <w:p w14:paraId="6A7EF2A2" w14:textId="77777777" w:rsidR="006B2E2B" w:rsidRDefault="006B2E2B" w:rsidP="006B2E2B"/>
                    <w:p w14:paraId="232F1ABA" w14:textId="77777777" w:rsidR="006B2E2B" w:rsidRDefault="006B2E2B" w:rsidP="006B2E2B"/>
                    <w:p w14:paraId="612129C2" w14:textId="77777777" w:rsidR="006B2E2B" w:rsidRDefault="006B2E2B" w:rsidP="006B2E2B"/>
                    <w:p w14:paraId="504BEFA9" w14:textId="77777777" w:rsidR="006B2E2B" w:rsidRDefault="006B2E2B" w:rsidP="006B2E2B"/>
                    <w:p w14:paraId="0C360DB9" w14:textId="77777777" w:rsidR="006B2E2B" w:rsidRDefault="006B2E2B" w:rsidP="006B2E2B"/>
                    <w:p w14:paraId="10B93831" w14:textId="77777777" w:rsidR="006B2E2B" w:rsidRDefault="006B2E2B" w:rsidP="006B2E2B"/>
                    <w:p w14:paraId="2CAD7C4E" w14:textId="77777777" w:rsidR="006B2E2B" w:rsidRDefault="006B2E2B" w:rsidP="006B2E2B"/>
                    <w:p w14:paraId="16868146" w14:textId="77777777" w:rsidR="006B2E2B" w:rsidRDefault="006B2E2B" w:rsidP="006B2E2B"/>
                    <w:p w14:paraId="411A121A" w14:textId="77777777" w:rsidR="006B2E2B" w:rsidRDefault="006B2E2B" w:rsidP="006B2E2B"/>
                    <w:p w14:paraId="203547B7" w14:textId="77777777" w:rsidR="006B2E2B" w:rsidRDefault="006B2E2B" w:rsidP="006B2E2B"/>
                    <w:p w14:paraId="370CE9E8" w14:textId="77777777" w:rsidR="006B2E2B" w:rsidRDefault="006B2E2B" w:rsidP="006B2E2B"/>
                    <w:p w14:paraId="05764C7D" w14:textId="77777777" w:rsidR="006B2E2B" w:rsidRDefault="006B2E2B" w:rsidP="006B2E2B"/>
                    <w:p w14:paraId="26611DC5" w14:textId="77777777" w:rsidR="006B2E2B" w:rsidRDefault="006B2E2B" w:rsidP="006B2E2B"/>
                    <w:p w14:paraId="76BFD78B" w14:textId="77777777" w:rsidR="006B2E2B" w:rsidRDefault="006B2E2B" w:rsidP="006B2E2B"/>
                    <w:p w14:paraId="38BCEC8D" w14:textId="77777777" w:rsidR="006B2E2B" w:rsidRDefault="006B2E2B" w:rsidP="006B2E2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201A23" wp14:editId="1BB9BCC2">
                <wp:simplePos x="0" y="0"/>
                <wp:positionH relativeFrom="column">
                  <wp:posOffset>2447925</wp:posOffset>
                </wp:positionH>
                <wp:positionV relativeFrom="paragraph">
                  <wp:posOffset>340360</wp:posOffset>
                </wp:positionV>
                <wp:extent cx="1828800" cy="1828800"/>
                <wp:effectExtent l="9525" t="6985" r="9525" b="1206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2667E2" w14:textId="77777777" w:rsidR="006B2E2B" w:rsidRDefault="006B2E2B" w:rsidP="006B2E2B"/>
                          <w:p w14:paraId="656C0378" w14:textId="77777777" w:rsidR="006B2E2B" w:rsidRDefault="006B2E2B" w:rsidP="006B2E2B"/>
                          <w:p w14:paraId="7BCDFF89" w14:textId="77777777" w:rsidR="006B2E2B" w:rsidRDefault="006B2E2B" w:rsidP="006B2E2B"/>
                          <w:p w14:paraId="28D12F05" w14:textId="77777777" w:rsidR="006B2E2B" w:rsidRDefault="006B2E2B" w:rsidP="006B2E2B"/>
                          <w:p w14:paraId="7C059D38" w14:textId="77777777" w:rsidR="006B2E2B" w:rsidRDefault="006B2E2B" w:rsidP="006B2E2B"/>
                          <w:p w14:paraId="7E6D5557" w14:textId="77777777" w:rsidR="006B2E2B" w:rsidRDefault="006B2E2B" w:rsidP="006B2E2B"/>
                          <w:p w14:paraId="436FEF4E" w14:textId="77777777" w:rsidR="006B2E2B" w:rsidRDefault="006B2E2B" w:rsidP="006B2E2B"/>
                          <w:p w14:paraId="383C5130" w14:textId="77777777" w:rsidR="006B2E2B" w:rsidRDefault="006B2E2B" w:rsidP="006B2E2B"/>
                          <w:p w14:paraId="7D036DB5" w14:textId="77777777" w:rsidR="006B2E2B" w:rsidRDefault="006B2E2B" w:rsidP="006B2E2B"/>
                          <w:p w14:paraId="0794BFB4" w14:textId="77777777" w:rsidR="006B2E2B" w:rsidRDefault="006B2E2B" w:rsidP="006B2E2B"/>
                          <w:p w14:paraId="708B151C" w14:textId="77777777" w:rsidR="006B2E2B" w:rsidRDefault="006B2E2B" w:rsidP="006B2E2B"/>
                          <w:p w14:paraId="22B5C045" w14:textId="77777777" w:rsidR="006B2E2B" w:rsidRDefault="006B2E2B" w:rsidP="006B2E2B"/>
                          <w:p w14:paraId="319DDC87" w14:textId="77777777" w:rsidR="006B2E2B" w:rsidRDefault="006B2E2B" w:rsidP="006B2E2B"/>
                          <w:p w14:paraId="1021E922" w14:textId="77777777" w:rsidR="006B2E2B" w:rsidRDefault="006B2E2B" w:rsidP="006B2E2B"/>
                          <w:p w14:paraId="7FF978C4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60" type="#_x0000_t202" style="position:absolute;left:0;text-align:left;margin-left:192.75pt;margin-top:26.8pt;width:2in;height:2in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">
                <v:textbox>
                  <w:txbxContent>
                    <w:p w14:paraId="1D2667E2" w14:textId="77777777" w:rsidR="006B2E2B" w:rsidRDefault="006B2E2B" w:rsidP="006B2E2B"/>
                    <w:p w14:paraId="656C0378" w14:textId="77777777" w:rsidR="006B2E2B" w:rsidRDefault="006B2E2B" w:rsidP="006B2E2B"/>
                    <w:p w14:paraId="7BCDFF89" w14:textId="77777777" w:rsidR="006B2E2B" w:rsidRDefault="006B2E2B" w:rsidP="006B2E2B"/>
                    <w:p w14:paraId="28D12F05" w14:textId="77777777" w:rsidR="006B2E2B" w:rsidRDefault="006B2E2B" w:rsidP="006B2E2B"/>
                    <w:p w14:paraId="7C059D38" w14:textId="77777777" w:rsidR="006B2E2B" w:rsidRDefault="006B2E2B" w:rsidP="006B2E2B"/>
                    <w:p w14:paraId="7E6D5557" w14:textId="77777777" w:rsidR="006B2E2B" w:rsidRDefault="006B2E2B" w:rsidP="006B2E2B"/>
                    <w:p w14:paraId="436FEF4E" w14:textId="77777777" w:rsidR="006B2E2B" w:rsidRDefault="006B2E2B" w:rsidP="006B2E2B"/>
                    <w:p w14:paraId="383C5130" w14:textId="77777777" w:rsidR="006B2E2B" w:rsidRDefault="006B2E2B" w:rsidP="006B2E2B"/>
                    <w:p w14:paraId="7D036DB5" w14:textId="77777777" w:rsidR="006B2E2B" w:rsidRDefault="006B2E2B" w:rsidP="006B2E2B"/>
                    <w:p w14:paraId="0794BFB4" w14:textId="77777777" w:rsidR="006B2E2B" w:rsidRDefault="006B2E2B" w:rsidP="006B2E2B"/>
                    <w:p w14:paraId="708B151C" w14:textId="77777777" w:rsidR="006B2E2B" w:rsidRDefault="006B2E2B" w:rsidP="006B2E2B"/>
                    <w:p w14:paraId="22B5C045" w14:textId="77777777" w:rsidR="006B2E2B" w:rsidRDefault="006B2E2B" w:rsidP="006B2E2B"/>
                    <w:p w14:paraId="319DDC87" w14:textId="77777777" w:rsidR="006B2E2B" w:rsidRDefault="006B2E2B" w:rsidP="006B2E2B"/>
                    <w:p w14:paraId="1021E922" w14:textId="77777777" w:rsidR="006B2E2B" w:rsidRDefault="006B2E2B" w:rsidP="006B2E2B"/>
                    <w:p w14:paraId="7FF978C4" w14:textId="77777777" w:rsidR="006B2E2B" w:rsidRDefault="006B2E2B" w:rsidP="006B2E2B"/>
                  </w:txbxContent>
                </v:textbox>
              </v:shape>
            </w:pict>
          </mc:Fallback>
        </mc:AlternateContent>
      </w:r>
    </w:p>
    <w:p w14:paraId="41534FAB" w14:textId="105A44DC" w:rsidR="006B2E2B" w:rsidRDefault="00901913">
      <w:r>
        <w:rPr>
          <w:rFonts w:ascii="Calibri" w:hAnsi="Calibri"/>
          <w:noProof/>
        </w:rPr>
        <w:pict w14:anchorId="1A4929F2">
          <v:shape id="_x0000_s1054" type="#_x0000_t75" style="position:absolute;margin-left:421.55pt;margin-top:367pt;width:76.4pt;height:96.45pt;z-index:251686912;mso-position-horizontal-relative:text;mso-position-vertical-relative:text;mso-width-relative:page;mso-height-relative:page">
            <v:imagedata r:id="rId71" o:title=""/>
          </v:shape>
          <o:OLEObject Type="Embed" ProgID="Equation.DSMT4" ShapeID="_x0000_s1054" DrawAspect="Content" ObjectID="_1532615605" r:id="rId72"/>
        </w:pict>
      </w:r>
      <w:r>
        <w:rPr>
          <w:rFonts w:ascii="Calibri" w:hAnsi="Calibri"/>
          <w:noProof/>
        </w:rPr>
        <w:pict w14:anchorId="1A4929F2">
          <v:shape id="_x0000_s1057" type="#_x0000_t75" style="position:absolute;margin-left:423.05pt;margin-top:539.5pt;width:97.85pt;height:96.45pt;z-index:251689984;mso-position-horizontal-relative:text;mso-position-vertical-relative:text;mso-width-relative:page;mso-height-relative:page">
            <v:imagedata r:id="rId73" o:title=""/>
          </v:shape>
          <o:OLEObject Type="Embed" ProgID="Equation.DSMT4" ShapeID="_x0000_s1057" DrawAspect="Content" ObjectID="_1532615606" r:id="rId74"/>
        </w:pict>
      </w:r>
      <w:r>
        <w:rPr>
          <w:rFonts w:ascii="Calibri" w:hAnsi="Calibri"/>
          <w:noProof/>
        </w:rPr>
        <w:pict w14:anchorId="1A4929F2">
          <v:shape id="_x0000_s1056" type="#_x0000_t75" style="position:absolute;margin-left:232.5pt;margin-top:539.5pt;width:70.45pt;height:96.45pt;z-index:251688960;mso-position-horizontal-relative:text;mso-position-vertical-relative:text;mso-width-relative:page;mso-height-relative:page">
            <v:imagedata r:id="rId75" o:title=""/>
          </v:shape>
          <o:OLEObject Type="Embed" ProgID="Equation.DSMT4" ShapeID="_x0000_s1056" DrawAspect="Content" ObjectID="_1532615607" r:id="rId76"/>
        </w:pict>
      </w:r>
      <w:r>
        <w:rPr>
          <w:rFonts w:ascii="Calibri" w:hAnsi="Calibri"/>
          <w:noProof/>
        </w:rPr>
        <w:pict w14:anchorId="1A4929F2">
          <v:shape id="_x0000_s1055" type="#_x0000_t75" style="position:absolute;margin-left:31.35pt;margin-top:539.5pt;width:97.85pt;height:96.45pt;z-index:251687936;mso-position-horizontal-relative:text;mso-position-vertical-relative:text;mso-width-relative:page;mso-height-relative:page">
            <v:imagedata r:id="rId77" o:title=""/>
          </v:shape>
          <o:OLEObject Type="Embed" ProgID="Equation.DSMT4" ShapeID="_x0000_s1055" DrawAspect="Content" ObjectID="_1532615608" r:id="rId78"/>
        </w:pict>
      </w:r>
      <w:r>
        <w:rPr>
          <w:rFonts w:ascii="Calibri" w:hAnsi="Calibri"/>
          <w:noProof/>
        </w:rPr>
        <w:pict w14:anchorId="1A4929F2">
          <v:shape id="_x0000_s1053" type="#_x0000_t75" style="position:absolute;margin-left:226.5pt;margin-top:367pt;width:79.65pt;height:96.45pt;z-index:251685888;mso-position-horizontal-relative:text;mso-position-vertical-relative:text;mso-width-relative:page;mso-height-relative:page">
            <v:imagedata r:id="rId79" o:title=""/>
          </v:shape>
          <o:OLEObject Type="Embed" ProgID="Equation.DSMT4" ShapeID="_x0000_s1053" DrawAspect="Content" ObjectID="_1532615609" r:id="rId80"/>
        </w:pict>
      </w:r>
      <w:r>
        <w:rPr>
          <w:rFonts w:ascii="Calibri" w:hAnsi="Calibri"/>
          <w:noProof/>
        </w:rPr>
        <w:pict w14:anchorId="1A4929F2">
          <v:shape id="_x0000_s1052" type="#_x0000_t75" style="position:absolute;margin-left:31.35pt;margin-top:367pt;width:73.5pt;height:96.45pt;z-index:251684864;mso-position-horizontal-relative:text;mso-position-vertical-relative:text;mso-width-relative:page;mso-height-relative:page">
            <v:imagedata r:id="rId81" o:title=""/>
          </v:shape>
          <o:OLEObject Type="Embed" ProgID="Equation.DSMT4" ShapeID="_x0000_s1052" DrawAspect="Content" ObjectID="_1532615610" r:id="rId82"/>
        </w:pict>
      </w:r>
      <w:r>
        <w:rPr>
          <w:rFonts w:ascii="Calibri" w:hAnsi="Calibri"/>
          <w:noProof/>
        </w:rPr>
        <w:pict w14:anchorId="1A4929F2">
          <v:shape id="_x0000_s1051" type="#_x0000_t75" style="position:absolute;margin-left:423.05pt;margin-top:199pt;width:79.65pt;height:96.45pt;z-index:251683840;mso-position-horizontal-relative:text;mso-position-vertical-relative:text;mso-width-relative:page;mso-height-relative:page">
            <v:imagedata r:id="rId83" o:title=""/>
          </v:shape>
          <o:OLEObject Type="Embed" ProgID="Equation.DSMT4" ShapeID="_x0000_s1051" DrawAspect="Content" ObjectID="_1532615611" r:id="rId84"/>
        </w:pict>
      </w:r>
      <w:r>
        <w:rPr>
          <w:rFonts w:ascii="Calibri" w:hAnsi="Calibri"/>
          <w:noProof/>
        </w:rPr>
        <w:pict w14:anchorId="1A4929F2">
          <v:shape id="_x0000_s1050" type="#_x0000_t75" style="position:absolute;margin-left:226.5pt;margin-top:199pt;width:73.5pt;height:96.45pt;z-index:251682816;mso-position-horizontal-relative:text;mso-position-vertical-relative:text;mso-width-relative:page;mso-height-relative:page">
            <v:imagedata r:id="rId85" o:title=""/>
          </v:shape>
          <o:OLEObject Type="Embed" ProgID="Equation.DSMT4" ShapeID="_x0000_s1050" DrawAspect="Content" ObjectID="_1532615612" r:id="rId86"/>
        </w:pict>
      </w:r>
      <w:r>
        <w:rPr>
          <w:rFonts w:ascii="Calibri" w:hAnsi="Calibri"/>
          <w:noProof/>
        </w:rPr>
        <w:pict w14:anchorId="1A4929F2">
          <v:shape id="_x0000_s1049" type="#_x0000_t75" style="position:absolute;margin-left:40.5pt;margin-top:199pt;width:79.65pt;height:96.45pt;z-index:251681792;mso-position-horizontal-relative:text;mso-position-vertical-relative:text;mso-width-relative:page;mso-height-relative:page">
            <v:imagedata r:id="rId87" o:title=""/>
          </v:shape>
          <o:OLEObject Type="Embed" ProgID="Equation.DSMT4" ShapeID="_x0000_s1049" DrawAspect="Content" ObjectID="_1532615613" r:id="rId88"/>
        </w:pict>
      </w:r>
      <w:r>
        <w:rPr>
          <w:rFonts w:ascii="Calibri" w:hAnsi="Calibri"/>
          <w:noProof/>
          <w:sz w:val="40"/>
          <w:szCs w:val="40"/>
        </w:rPr>
        <w:pict w14:anchorId="1A4929F2">
          <v:shape id="_x0000_s1048" type="#_x0000_t75" style="position:absolute;margin-left:426.3pt;margin-top:23.5pt;width:76.4pt;height:96.45pt;z-index:251680768;mso-position-horizontal-relative:text;mso-position-vertical-relative:text;mso-width-relative:page;mso-height-relative:page">
            <v:imagedata r:id="rId89" o:title=""/>
          </v:shape>
          <o:OLEObject Type="Embed" ProgID="Equation.DSMT4" ShapeID="_x0000_s1048" DrawAspect="Content" ObjectID="_1532615614" r:id="rId90"/>
        </w:pict>
      </w:r>
      <w:r>
        <w:rPr>
          <w:rFonts w:ascii="Calibri" w:hAnsi="Calibri"/>
          <w:noProof/>
          <w:sz w:val="40"/>
          <w:szCs w:val="40"/>
        </w:rPr>
        <w:pict w14:anchorId="1A4929F2">
          <v:shape id="_x0000_s1047" type="#_x0000_t75" style="position:absolute;margin-left:237.3pt;margin-top:26.5pt;width:61.25pt;height:96.45pt;z-index:251679744;mso-position-horizontal-relative:text;mso-position-vertical-relative:text;mso-width-relative:page;mso-height-relative:page">
            <v:imagedata r:id="rId91" o:title=""/>
          </v:shape>
          <o:OLEObject Type="Embed" ProgID="Equation.DSMT4" ShapeID="_x0000_s1047" DrawAspect="Content" ObjectID="_1532615615" r:id="rId92"/>
        </w:pict>
      </w:r>
      <w:r>
        <w:rPr>
          <w:rFonts w:ascii="Calibri" w:hAnsi="Calibri"/>
          <w:noProof/>
          <w:sz w:val="40"/>
          <w:szCs w:val="40"/>
        </w:rPr>
        <w:pict w14:anchorId="1A4929F2">
          <v:shape id="_x0000_s1046" type="#_x0000_t75" style="position:absolute;margin-left:40.5pt;margin-top:26.5pt;width:58.2pt;height:96.45pt;z-index:251678720;mso-position-horizontal-relative:text;mso-position-vertical-relative:text;mso-width-relative:page;mso-height-relative:page">
            <v:imagedata r:id="rId93" o:title=""/>
          </v:shape>
          <o:OLEObject Type="Embed" ProgID="Equation.DSMT4" ShapeID="_x0000_s1046" DrawAspect="Content" ObjectID="_1532615616" r:id="rId94"/>
        </w:pict>
      </w:r>
      <w:r w:rsidR="006B2E2B"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35E4F09" wp14:editId="759E47D0">
                <wp:simplePos x="0" y="0"/>
                <wp:positionH relativeFrom="column">
                  <wp:posOffset>47625</wp:posOffset>
                </wp:positionH>
                <wp:positionV relativeFrom="paragraph">
                  <wp:posOffset>15240</wp:posOffset>
                </wp:positionV>
                <wp:extent cx="1828800" cy="1828800"/>
                <wp:effectExtent l="0" t="0" r="19050" b="1905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469773" w14:textId="77777777" w:rsidR="006B2E2B" w:rsidRDefault="006B2E2B" w:rsidP="006B2E2B"/>
                          <w:p w14:paraId="782CF1AA" w14:textId="77777777" w:rsidR="006B2E2B" w:rsidRDefault="006B2E2B" w:rsidP="006B2E2B"/>
                          <w:p w14:paraId="6F3FED42" w14:textId="77777777" w:rsidR="006B2E2B" w:rsidRDefault="006B2E2B" w:rsidP="006B2E2B"/>
                          <w:p w14:paraId="027DE967" w14:textId="77777777" w:rsidR="006B2E2B" w:rsidRDefault="006B2E2B" w:rsidP="006B2E2B"/>
                          <w:p w14:paraId="336FC19A" w14:textId="77777777" w:rsidR="006B2E2B" w:rsidRDefault="006B2E2B" w:rsidP="006B2E2B"/>
                          <w:p w14:paraId="6162F8BA" w14:textId="77777777" w:rsidR="006B2E2B" w:rsidRDefault="006B2E2B" w:rsidP="006B2E2B"/>
                          <w:p w14:paraId="2CECE8DD" w14:textId="77777777" w:rsidR="006B2E2B" w:rsidRDefault="006B2E2B" w:rsidP="006B2E2B"/>
                          <w:p w14:paraId="17AE3257" w14:textId="77777777" w:rsidR="006B2E2B" w:rsidRDefault="006B2E2B" w:rsidP="006B2E2B"/>
                          <w:p w14:paraId="10CDF519" w14:textId="77777777" w:rsidR="006B2E2B" w:rsidRDefault="006B2E2B" w:rsidP="006B2E2B"/>
                          <w:p w14:paraId="48406A1E" w14:textId="77777777" w:rsidR="006B2E2B" w:rsidRDefault="006B2E2B" w:rsidP="006B2E2B"/>
                          <w:p w14:paraId="6A33D6EA" w14:textId="77777777" w:rsidR="006B2E2B" w:rsidRDefault="006B2E2B" w:rsidP="006B2E2B"/>
                          <w:p w14:paraId="61C8BCED" w14:textId="77777777" w:rsidR="006B2E2B" w:rsidRDefault="006B2E2B" w:rsidP="006B2E2B"/>
                          <w:p w14:paraId="6D04BBD8" w14:textId="77777777" w:rsidR="006B2E2B" w:rsidRDefault="006B2E2B" w:rsidP="006B2E2B"/>
                          <w:p w14:paraId="69A72EF3" w14:textId="77777777" w:rsidR="006B2E2B" w:rsidRDefault="006B2E2B" w:rsidP="006B2E2B"/>
                          <w:p w14:paraId="4DC10641" w14:textId="77777777" w:rsidR="006B2E2B" w:rsidRDefault="006B2E2B" w:rsidP="006B2E2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61" type="#_x0000_t202" style="position:absolute;margin-left:3.75pt;margin-top:1.2pt;width:2in;height:2in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">
                <v:textbox>
                  <w:txbxContent>
                    <w:p w14:paraId="5D469773" w14:textId="77777777" w:rsidR="006B2E2B" w:rsidRDefault="006B2E2B" w:rsidP="006B2E2B"/>
                    <w:p w14:paraId="782CF1AA" w14:textId="77777777" w:rsidR="006B2E2B" w:rsidRDefault="006B2E2B" w:rsidP="006B2E2B"/>
                    <w:p w14:paraId="6F3FED42" w14:textId="77777777" w:rsidR="006B2E2B" w:rsidRDefault="006B2E2B" w:rsidP="006B2E2B"/>
                    <w:p w14:paraId="027DE967" w14:textId="77777777" w:rsidR="006B2E2B" w:rsidRDefault="006B2E2B" w:rsidP="006B2E2B"/>
                    <w:p w14:paraId="336FC19A" w14:textId="77777777" w:rsidR="006B2E2B" w:rsidRDefault="006B2E2B" w:rsidP="006B2E2B"/>
                    <w:p w14:paraId="6162F8BA" w14:textId="77777777" w:rsidR="006B2E2B" w:rsidRDefault="006B2E2B" w:rsidP="006B2E2B"/>
                    <w:p w14:paraId="2CECE8DD" w14:textId="77777777" w:rsidR="006B2E2B" w:rsidRDefault="006B2E2B" w:rsidP="006B2E2B"/>
                    <w:p w14:paraId="17AE3257" w14:textId="77777777" w:rsidR="006B2E2B" w:rsidRDefault="006B2E2B" w:rsidP="006B2E2B"/>
                    <w:p w14:paraId="10CDF519" w14:textId="77777777" w:rsidR="006B2E2B" w:rsidRDefault="006B2E2B" w:rsidP="006B2E2B"/>
                    <w:p w14:paraId="48406A1E" w14:textId="77777777" w:rsidR="006B2E2B" w:rsidRDefault="006B2E2B" w:rsidP="006B2E2B"/>
                    <w:p w14:paraId="6A33D6EA" w14:textId="77777777" w:rsidR="006B2E2B" w:rsidRDefault="006B2E2B" w:rsidP="006B2E2B"/>
                    <w:p w14:paraId="61C8BCED" w14:textId="77777777" w:rsidR="006B2E2B" w:rsidRDefault="006B2E2B" w:rsidP="006B2E2B"/>
                    <w:p w14:paraId="6D04BBD8" w14:textId="77777777" w:rsidR="006B2E2B" w:rsidRDefault="006B2E2B" w:rsidP="006B2E2B"/>
                    <w:p w14:paraId="69A72EF3" w14:textId="77777777" w:rsidR="006B2E2B" w:rsidRDefault="006B2E2B" w:rsidP="006B2E2B"/>
                    <w:p w14:paraId="4DC10641" w14:textId="77777777" w:rsidR="006B2E2B" w:rsidRDefault="006B2E2B" w:rsidP="006B2E2B"/>
                  </w:txbxContent>
                </v:textbox>
              </v:shape>
            </w:pict>
          </mc:Fallback>
        </mc:AlternateContent>
      </w:r>
    </w:p>
    <w:sectPr w:rsidR="006B2E2B" w:rsidSect="006022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1B0C1F"/>
    <w:multiLevelType w:val="hybridMultilevel"/>
    <w:tmpl w:val="67AA3D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5D4F0C"/>
    <w:multiLevelType w:val="hybridMultilevel"/>
    <w:tmpl w:val="475C27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26F"/>
    <w:rsid w:val="00000A02"/>
    <w:rsid w:val="0000316A"/>
    <w:rsid w:val="00006F5C"/>
    <w:rsid w:val="0001275D"/>
    <w:rsid w:val="00016607"/>
    <w:rsid w:val="000166AE"/>
    <w:rsid w:val="00021904"/>
    <w:rsid w:val="00024218"/>
    <w:rsid w:val="00030EB2"/>
    <w:rsid w:val="0004180D"/>
    <w:rsid w:val="000418D0"/>
    <w:rsid w:val="0006061E"/>
    <w:rsid w:val="000627D4"/>
    <w:rsid w:val="00066CD8"/>
    <w:rsid w:val="000766B2"/>
    <w:rsid w:val="0007784A"/>
    <w:rsid w:val="000843BC"/>
    <w:rsid w:val="0008604D"/>
    <w:rsid w:val="000861C6"/>
    <w:rsid w:val="0009436F"/>
    <w:rsid w:val="000A510D"/>
    <w:rsid w:val="000A7AEF"/>
    <w:rsid w:val="000B3168"/>
    <w:rsid w:val="000C202A"/>
    <w:rsid w:val="000C6C61"/>
    <w:rsid w:val="000D0D7F"/>
    <w:rsid w:val="000D3A5A"/>
    <w:rsid w:val="000E0171"/>
    <w:rsid w:val="000E02D0"/>
    <w:rsid w:val="000F6DEE"/>
    <w:rsid w:val="0010269E"/>
    <w:rsid w:val="0010377E"/>
    <w:rsid w:val="001054D5"/>
    <w:rsid w:val="00107BCE"/>
    <w:rsid w:val="00117660"/>
    <w:rsid w:val="00120C03"/>
    <w:rsid w:val="00130BB1"/>
    <w:rsid w:val="00144545"/>
    <w:rsid w:val="0014763B"/>
    <w:rsid w:val="00150C92"/>
    <w:rsid w:val="00160433"/>
    <w:rsid w:val="001719B4"/>
    <w:rsid w:val="0017615F"/>
    <w:rsid w:val="001814D3"/>
    <w:rsid w:val="00182536"/>
    <w:rsid w:val="001906A8"/>
    <w:rsid w:val="00191EF7"/>
    <w:rsid w:val="001935EC"/>
    <w:rsid w:val="001B10F6"/>
    <w:rsid w:val="001B2C4B"/>
    <w:rsid w:val="001B366C"/>
    <w:rsid w:val="001C7EFF"/>
    <w:rsid w:val="001D669F"/>
    <w:rsid w:val="001E4799"/>
    <w:rsid w:val="001F49F2"/>
    <w:rsid w:val="001F5746"/>
    <w:rsid w:val="00200254"/>
    <w:rsid w:val="002030B3"/>
    <w:rsid w:val="00222545"/>
    <w:rsid w:val="002260AE"/>
    <w:rsid w:val="00233904"/>
    <w:rsid w:val="00233CBB"/>
    <w:rsid w:val="00235F70"/>
    <w:rsid w:val="00237449"/>
    <w:rsid w:val="002405E8"/>
    <w:rsid w:val="00242AF7"/>
    <w:rsid w:val="00243A7E"/>
    <w:rsid w:val="00246889"/>
    <w:rsid w:val="002475AF"/>
    <w:rsid w:val="00253735"/>
    <w:rsid w:val="00256AD6"/>
    <w:rsid w:val="00262189"/>
    <w:rsid w:val="002647BF"/>
    <w:rsid w:val="00270AA2"/>
    <w:rsid w:val="00272763"/>
    <w:rsid w:val="00273120"/>
    <w:rsid w:val="00275ED6"/>
    <w:rsid w:val="00276C2B"/>
    <w:rsid w:val="00281FE5"/>
    <w:rsid w:val="00283CFD"/>
    <w:rsid w:val="002863DA"/>
    <w:rsid w:val="002924CB"/>
    <w:rsid w:val="00297A53"/>
    <w:rsid w:val="002A2855"/>
    <w:rsid w:val="002B4CA5"/>
    <w:rsid w:val="002D265B"/>
    <w:rsid w:val="002D4A0A"/>
    <w:rsid w:val="002F4045"/>
    <w:rsid w:val="002F6DF7"/>
    <w:rsid w:val="002F752D"/>
    <w:rsid w:val="003120BB"/>
    <w:rsid w:val="00323B05"/>
    <w:rsid w:val="0032732F"/>
    <w:rsid w:val="003273C2"/>
    <w:rsid w:val="00334A91"/>
    <w:rsid w:val="00353563"/>
    <w:rsid w:val="003617F7"/>
    <w:rsid w:val="00373907"/>
    <w:rsid w:val="00377560"/>
    <w:rsid w:val="0039497C"/>
    <w:rsid w:val="003A3F8E"/>
    <w:rsid w:val="003A4F46"/>
    <w:rsid w:val="003A5BB5"/>
    <w:rsid w:val="003C4D8D"/>
    <w:rsid w:val="003D5784"/>
    <w:rsid w:val="003E1766"/>
    <w:rsid w:val="003F3C5E"/>
    <w:rsid w:val="003F5142"/>
    <w:rsid w:val="003F530D"/>
    <w:rsid w:val="00404771"/>
    <w:rsid w:val="004105BE"/>
    <w:rsid w:val="00415EC4"/>
    <w:rsid w:val="00420EA3"/>
    <w:rsid w:val="00424EC5"/>
    <w:rsid w:val="004301DC"/>
    <w:rsid w:val="00430896"/>
    <w:rsid w:val="00430908"/>
    <w:rsid w:val="00440A06"/>
    <w:rsid w:val="00453D1B"/>
    <w:rsid w:val="00455000"/>
    <w:rsid w:val="004567E4"/>
    <w:rsid w:val="004721C5"/>
    <w:rsid w:val="00475BED"/>
    <w:rsid w:val="00477499"/>
    <w:rsid w:val="004774DE"/>
    <w:rsid w:val="0048536B"/>
    <w:rsid w:val="00485840"/>
    <w:rsid w:val="00494D1E"/>
    <w:rsid w:val="00496EC9"/>
    <w:rsid w:val="004A45EA"/>
    <w:rsid w:val="004A66EF"/>
    <w:rsid w:val="004B45C9"/>
    <w:rsid w:val="004B4AFE"/>
    <w:rsid w:val="004B5E14"/>
    <w:rsid w:val="004C09D6"/>
    <w:rsid w:val="004D0AD7"/>
    <w:rsid w:val="004D1F5B"/>
    <w:rsid w:val="004E381B"/>
    <w:rsid w:val="004E4E1A"/>
    <w:rsid w:val="004E61F9"/>
    <w:rsid w:val="004F38AA"/>
    <w:rsid w:val="004F4CBC"/>
    <w:rsid w:val="004F54F3"/>
    <w:rsid w:val="00520202"/>
    <w:rsid w:val="00526FC6"/>
    <w:rsid w:val="0052725B"/>
    <w:rsid w:val="00543387"/>
    <w:rsid w:val="00551AFD"/>
    <w:rsid w:val="0055675A"/>
    <w:rsid w:val="0056250D"/>
    <w:rsid w:val="00564306"/>
    <w:rsid w:val="0056492B"/>
    <w:rsid w:val="00576BE5"/>
    <w:rsid w:val="00594A06"/>
    <w:rsid w:val="005A1192"/>
    <w:rsid w:val="005A6B40"/>
    <w:rsid w:val="005A71E2"/>
    <w:rsid w:val="005B1D59"/>
    <w:rsid w:val="005B4CEB"/>
    <w:rsid w:val="005C0A0F"/>
    <w:rsid w:val="005C7380"/>
    <w:rsid w:val="005D69E7"/>
    <w:rsid w:val="005E0E0B"/>
    <w:rsid w:val="005E299D"/>
    <w:rsid w:val="005E534E"/>
    <w:rsid w:val="005E5EE4"/>
    <w:rsid w:val="005F41A0"/>
    <w:rsid w:val="0060226F"/>
    <w:rsid w:val="006148C0"/>
    <w:rsid w:val="00615738"/>
    <w:rsid w:val="00621961"/>
    <w:rsid w:val="00621CAE"/>
    <w:rsid w:val="00625D16"/>
    <w:rsid w:val="00627DA0"/>
    <w:rsid w:val="0063235D"/>
    <w:rsid w:val="0063275D"/>
    <w:rsid w:val="0063422B"/>
    <w:rsid w:val="00635550"/>
    <w:rsid w:val="0064159C"/>
    <w:rsid w:val="00656AE7"/>
    <w:rsid w:val="00667DEA"/>
    <w:rsid w:val="00674DB5"/>
    <w:rsid w:val="00676503"/>
    <w:rsid w:val="00681B88"/>
    <w:rsid w:val="006861BC"/>
    <w:rsid w:val="006938BD"/>
    <w:rsid w:val="00694407"/>
    <w:rsid w:val="006A54CB"/>
    <w:rsid w:val="006B1B11"/>
    <w:rsid w:val="006B2E2B"/>
    <w:rsid w:val="006B33A7"/>
    <w:rsid w:val="006B6A28"/>
    <w:rsid w:val="006B7A20"/>
    <w:rsid w:val="006C3E3F"/>
    <w:rsid w:val="006C516F"/>
    <w:rsid w:val="006C6B43"/>
    <w:rsid w:val="006D099E"/>
    <w:rsid w:val="006D0A15"/>
    <w:rsid w:val="006D7572"/>
    <w:rsid w:val="006E3EC5"/>
    <w:rsid w:val="006F1A46"/>
    <w:rsid w:val="006F4FB3"/>
    <w:rsid w:val="007053A3"/>
    <w:rsid w:val="007173F6"/>
    <w:rsid w:val="00721F9C"/>
    <w:rsid w:val="007261B4"/>
    <w:rsid w:val="0072666F"/>
    <w:rsid w:val="007322A1"/>
    <w:rsid w:val="00732E79"/>
    <w:rsid w:val="00732EC8"/>
    <w:rsid w:val="00734BDE"/>
    <w:rsid w:val="00735AF5"/>
    <w:rsid w:val="00735D55"/>
    <w:rsid w:val="00750C4A"/>
    <w:rsid w:val="007561DD"/>
    <w:rsid w:val="00762C5F"/>
    <w:rsid w:val="00766D68"/>
    <w:rsid w:val="007725F9"/>
    <w:rsid w:val="00787FC6"/>
    <w:rsid w:val="007933E0"/>
    <w:rsid w:val="0079443A"/>
    <w:rsid w:val="0079531D"/>
    <w:rsid w:val="007A0154"/>
    <w:rsid w:val="007A4523"/>
    <w:rsid w:val="007C6181"/>
    <w:rsid w:val="007C70DF"/>
    <w:rsid w:val="007D12A3"/>
    <w:rsid w:val="007E15AD"/>
    <w:rsid w:val="007E5A2D"/>
    <w:rsid w:val="007E6C64"/>
    <w:rsid w:val="007F6D46"/>
    <w:rsid w:val="0080523D"/>
    <w:rsid w:val="008110E1"/>
    <w:rsid w:val="00823B18"/>
    <w:rsid w:val="0082413F"/>
    <w:rsid w:val="008266E1"/>
    <w:rsid w:val="0083314E"/>
    <w:rsid w:val="00840D37"/>
    <w:rsid w:val="00842A57"/>
    <w:rsid w:val="00844F89"/>
    <w:rsid w:val="0084591F"/>
    <w:rsid w:val="008502C1"/>
    <w:rsid w:val="00850972"/>
    <w:rsid w:val="00856342"/>
    <w:rsid w:val="008642B1"/>
    <w:rsid w:val="0087169C"/>
    <w:rsid w:val="0087531C"/>
    <w:rsid w:val="008754BF"/>
    <w:rsid w:val="0088607E"/>
    <w:rsid w:val="008A042A"/>
    <w:rsid w:val="008B0B8B"/>
    <w:rsid w:val="008C0573"/>
    <w:rsid w:val="008D7E03"/>
    <w:rsid w:val="008F33E1"/>
    <w:rsid w:val="008F51CA"/>
    <w:rsid w:val="008F5275"/>
    <w:rsid w:val="008F721D"/>
    <w:rsid w:val="009003FF"/>
    <w:rsid w:val="00901913"/>
    <w:rsid w:val="00903D54"/>
    <w:rsid w:val="00912A8E"/>
    <w:rsid w:val="0091668F"/>
    <w:rsid w:val="00920D19"/>
    <w:rsid w:val="00930639"/>
    <w:rsid w:val="00931070"/>
    <w:rsid w:val="009420E6"/>
    <w:rsid w:val="00956CC1"/>
    <w:rsid w:val="009619FE"/>
    <w:rsid w:val="00964397"/>
    <w:rsid w:val="0097168F"/>
    <w:rsid w:val="00972CBE"/>
    <w:rsid w:val="0097303A"/>
    <w:rsid w:val="009732CC"/>
    <w:rsid w:val="00983E19"/>
    <w:rsid w:val="00985F1A"/>
    <w:rsid w:val="00986661"/>
    <w:rsid w:val="00991113"/>
    <w:rsid w:val="00994602"/>
    <w:rsid w:val="009A0B11"/>
    <w:rsid w:val="009A7363"/>
    <w:rsid w:val="009B0323"/>
    <w:rsid w:val="009B0CF8"/>
    <w:rsid w:val="009E1BDB"/>
    <w:rsid w:val="009E7A29"/>
    <w:rsid w:val="009F7CF0"/>
    <w:rsid w:val="00A14D7C"/>
    <w:rsid w:val="00A26C76"/>
    <w:rsid w:val="00A33EAF"/>
    <w:rsid w:val="00A349ED"/>
    <w:rsid w:val="00A358AB"/>
    <w:rsid w:val="00A36A34"/>
    <w:rsid w:val="00A40944"/>
    <w:rsid w:val="00A43970"/>
    <w:rsid w:val="00A46B87"/>
    <w:rsid w:val="00A60BD7"/>
    <w:rsid w:val="00A72607"/>
    <w:rsid w:val="00A77ABB"/>
    <w:rsid w:val="00A862B0"/>
    <w:rsid w:val="00A946CF"/>
    <w:rsid w:val="00AA2671"/>
    <w:rsid w:val="00AA44BA"/>
    <w:rsid w:val="00AA55F6"/>
    <w:rsid w:val="00AA76D4"/>
    <w:rsid w:val="00AA7B52"/>
    <w:rsid w:val="00AB0C54"/>
    <w:rsid w:val="00AB2CC1"/>
    <w:rsid w:val="00AB53C9"/>
    <w:rsid w:val="00AC270F"/>
    <w:rsid w:val="00AC5287"/>
    <w:rsid w:val="00AC5AA1"/>
    <w:rsid w:val="00AC61DC"/>
    <w:rsid w:val="00AC7C1B"/>
    <w:rsid w:val="00AE27EC"/>
    <w:rsid w:val="00AE2CD4"/>
    <w:rsid w:val="00AE5AF8"/>
    <w:rsid w:val="00AE66CA"/>
    <w:rsid w:val="00B07AA2"/>
    <w:rsid w:val="00B11B79"/>
    <w:rsid w:val="00B178AF"/>
    <w:rsid w:val="00B20916"/>
    <w:rsid w:val="00B24C80"/>
    <w:rsid w:val="00B31F43"/>
    <w:rsid w:val="00B51A48"/>
    <w:rsid w:val="00B63CCF"/>
    <w:rsid w:val="00B72260"/>
    <w:rsid w:val="00B831D9"/>
    <w:rsid w:val="00B84004"/>
    <w:rsid w:val="00B94491"/>
    <w:rsid w:val="00B9684B"/>
    <w:rsid w:val="00BA6EDB"/>
    <w:rsid w:val="00BB5C89"/>
    <w:rsid w:val="00BD174B"/>
    <w:rsid w:val="00BD3EB4"/>
    <w:rsid w:val="00BD4EFA"/>
    <w:rsid w:val="00BD73ED"/>
    <w:rsid w:val="00BD792E"/>
    <w:rsid w:val="00BE6806"/>
    <w:rsid w:val="00BF3F6A"/>
    <w:rsid w:val="00C0274B"/>
    <w:rsid w:val="00C04A9C"/>
    <w:rsid w:val="00C228A6"/>
    <w:rsid w:val="00C22B41"/>
    <w:rsid w:val="00C26428"/>
    <w:rsid w:val="00C35BA3"/>
    <w:rsid w:val="00C40738"/>
    <w:rsid w:val="00C40A04"/>
    <w:rsid w:val="00C50C2B"/>
    <w:rsid w:val="00C53450"/>
    <w:rsid w:val="00C538F8"/>
    <w:rsid w:val="00C564EF"/>
    <w:rsid w:val="00C60332"/>
    <w:rsid w:val="00C71D4E"/>
    <w:rsid w:val="00C74381"/>
    <w:rsid w:val="00C74DB6"/>
    <w:rsid w:val="00C83F55"/>
    <w:rsid w:val="00C94411"/>
    <w:rsid w:val="00CB1779"/>
    <w:rsid w:val="00CB44C8"/>
    <w:rsid w:val="00CD1D48"/>
    <w:rsid w:val="00CD5538"/>
    <w:rsid w:val="00CE007F"/>
    <w:rsid w:val="00CE0368"/>
    <w:rsid w:val="00CE0FFF"/>
    <w:rsid w:val="00CE1050"/>
    <w:rsid w:val="00CE7EEA"/>
    <w:rsid w:val="00CF031B"/>
    <w:rsid w:val="00CF33FD"/>
    <w:rsid w:val="00CF7942"/>
    <w:rsid w:val="00D016FB"/>
    <w:rsid w:val="00D026A5"/>
    <w:rsid w:val="00D12FCC"/>
    <w:rsid w:val="00D13BAD"/>
    <w:rsid w:val="00D143F8"/>
    <w:rsid w:val="00D25D7B"/>
    <w:rsid w:val="00D33199"/>
    <w:rsid w:val="00D50A97"/>
    <w:rsid w:val="00D62DA4"/>
    <w:rsid w:val="00D668BC"/>
    <w:rsid w:val="00D67318"/>
    <w:rsid w:val="00D70C3F"/>
    <w:rsid w:val="00D766A3"/>
    <w:rsid w:val="00D96F5E"/>
    <w:rsid w:val="00DA4AB8"/>
    <w:rsid w:val="00DB03A9"/>
    <w:rsid w:val="00DC0DC5"/>
    <w:rsid w:val="00DC2E74"/>
    <w:rsid w:val="00DC4EE9"/>
    <w:rsid w:val="00DC785A"/>
    <w:rsid w:val="00DD0592"/>
    <w:rsid w:val="00DF1594"/>
    <w:rsid w:val="00DF4413"/>
    <w:rsid w:val="00E00BB7"/>
    <w:rsid w:val="00E01084"/>
    <w:rsid w:val="00E02147"/>
    <w:rsid w:val="00E07603"/>
    <w:rsid w:val="00E07CF3"/>
    <w:rsid w:val="00E1187D"/>
    <w:rsid w:val="00E12463"/>
    <w:rsid w:val="00E13807"/>
    <w:rsid w:val="00E1450D"/>
    <w:rsid w:val="00E21F58"/>
    <w:rsid w:val="00E2666E"/>
    <w:rsid w:val="00E32167"/>
    <w:rsid w:val="00E33BC3"/>
    <w:rsid w:val="00E41B61"/>
    <w:rsid w:val="00E46E36"/>
    <w:rsid w:val="00E53084"/>
    <w:rsid w:val="00E5431A"/>
    <w:rsid w:val="00E73467"/>
    <w:rsid w:val="00E77872"/>
    <w:rsid w:val="00E815BD"/>
    <w:rsid w:val="00E87F6E"/>
    <w:rsid w:val="00EA6E31"/>
    <w:rsid w:val="00EB403B"/>
    <w:rsid w:val="00ED4DDD"/>
    <w:rsid w:val="00EE1A4F"/>
    <w:rsid w:val="00EE260E"/>
    <w:rsid w:val="00EE4188"/>
    <w:rsid w:val="00EE7D96"/>
    <w:rsid w:val="00EF261F"/>
    <w:rsid w:val="00EF3572"/>
    <w:rsid w:val="00EF3C40"/>
    <w:rsid w:val="00EF3D2A"/>
    <w:rsid w:val="00EF5B2F"/>
    <w:rsid w:val="00F00042"/>
    <w:rsid w:val="00F030E9"/>
    <w:rsid w:val="00F04F8B"/>
    <w:rsid w:val="00F05A01"/>
    <w:rsid w:val="00F110B2"/>
    <w:rsid w:val="00F13646"/>
    <w:rsid w:val="00F14A8D"/>
    <w:rsid w:val="00F14C55"/>
    <w:rsid w:val="00F16388"/>
    <w:rsid w:val="00F1784C"/>
    <w:rsid w:val="00F20268"/>
    <w:rsid w:val="00F225D2"/>
    <w:rsid w:val="00F25297"/>
    <w:rsid w:val="00F275DD"/>
    <w:rsid w:val="00F34FFA"/>
    <w:rsid w:val="00F3525E"/>
    <w:rsid w:val="00F36703"/>
    <w:rsid w:val="00F40F1E"/>
    <w:rsid w:val="00F41477"/>
    <w:rsid w:val="00F626D5"/>
    <w:rsid w:val="00F62D91"/>
    <w:rsid w:val="00F67514"/>
    <w:rsid w:val="00F73B7C"/>
    <w:rsid w:val="00F77258"/>
    <w:rsid w:val="00F77D31"/>
    <w:rsid w:val="00F77F29"/>
    <w:rsid w:val="00FA1DF5"/>
    <w:rsid w:val="00FA31B1"/>
    <w:rsid w:val="00FA71CD"/>
    <w:rsid w:val="00FB3701"/>
    <w:rsid w:val="00FC0EDF"/>
    <w:rsid w:val="00FC1365"/>
    <w:rsid w:val="00FC6DFC"/>
    <w:rsid w:val="00FD4CAF"/>
    <w:rsid w:val="00FD5D2C"/>
    <w:rsid w:val="00FE2A2F"/>
    <w:rsid w:val="00FE41EF"/>
    <w:rsid w:val="00FF08FF"/>
    <w:rsid w:val="00FF4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6"/>
    <o:shapelayout v:ext="edit">
      <o:idmap v:ext="edit" data="1"/>
    </o:shapelayout>
  </w:shapeDefaults>
  <w:decimalSymbol w:val="."/>
  <w:listSeparator w:val=","/>
  <w14:docId w14:val="1F87FBC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22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26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77560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22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26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7756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0</Words>
  <Characters>8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Windows User</cp:lastModifiedBy>
  <cp:revision>3</cp:revision>
  <cp:lastPrinted>2015-08-30T01:57:00Z</cp:lastPrinted>
  <dcterms:created xsi:type="dcterms:W3CDTF">2016-08-13T22:39:00Z</dcterms:created>
  <dcterms:modified xsi:type="dcterms:W3CDTF">2016-08-13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